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C72AA0" w14:textId="6F928050" w:rsidR="00BA5170" w:rsidRDefault="00B16F27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Tiết 66</w:t>
      </w:r>
    </w:p>
    <w:p w14:paraId="625171F3" w14:textId="210C902A" w:rsidR="00B16F27" w:rsidRDefault="00A96FE2" w:rsidP="00A96FE2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A96FE2">
        <w:rPr>
          <w:rFonts w:asciiTheme="majorHAnsi" w:hAnsiTheme="majorHAnsi" w:cstheme="majorHAnsi"/>
          <w:b/>
          <w:sz w:val="26"/>
          <w:szCs w:val="26"/>
          <w:lang w:val="en-US"/>
        </w:rPr>
        <w:t>Luyện tập</w:t>
      </w:r>
    </w:p>
    <w:p w14:paraId="0DED45EB" w14:textId="7A036DFA" w:rsidR="00A96FE2" w:rsidRPr="00AC7B1F" w:rsidRDefault="006C3D7C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A225C51" wp14:editId="0484A097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019300" cy="16097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6FE2" w:rsidRPr="00AC7B1F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Bài 59/83</w:t>
      </w:r>
      <w:r w:rsidR="00A96FE2" w:rsidRPr="00AC7B1F">
        <w:rPr>
          <w:rFonts w:ascii="Times New Roman" w:eastAsia="Times New Roman" w:hAnsi="Times New Roman"/>
          <w:sz w:val="24"/>
          <w:szCs w:val="24"/>
          <w:u w:val="single"/>
          <w:lang w:val="nl-NL"/>
        </w:rPr>
        <w:t xml:space="preserve"> </w:t>
      </w:r>
      <w:r w:rsidR="00A96FE2" w:rsidRPr="00AC7B1F">
        <w:rPr>
          <w:rFonts w:ascii="Times New Roman" w:eastAsia="Times New Roman" w:hAnsi="Times New Roman"/>
          <w:sz w:val="24"/>
          <w:szCs w:val="24"/>
          <w:lang w:val="nl-NL"/>
        </w:rPr>
        <w:t>(SGK)</w:t>
      </w:r>
    </w:p>
    <w:p w14:paraId="62A01240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      </w:t>
      </w:r>
    </w:p>
    <w:p w14:paraId="31E8FED6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52852C8F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5A0B5B77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1"/>
        <w:gridCol w:w="4579"/>
      </w:tblGrid>
      <w:tr w:rsidR="00A96FE2" w:rsidRPr="00D31B60" w14:paraId="2896D0C1" w14:textId="77777777" w:rsidTr="00D23BDE">
        <w:tblPrEx>
          <w:tblCellMar>
            <w:top w:w="0" w:type="dxa"/>
            <w:bottom w:w="0" w:type="dxa"/>
          </w:tblCellMar>
        </w:tblPrEx>
        <w:tc>
          <w:tcPr>
            <w:tcW w:w="731" w:type="dxa"/>
            <w:vAlign w:val="center"/>
          </w:tcPr>
          <w:p w14:paraId="00C0C531" w14:textId="77777777" w:rsidR="00A96FE2" w:rsidRPr="00D31B60" w:rsidRDefault="00A96FE2" w:rsidP="00D23BD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>GT</w:t>
            </w:r>
          </w:p>
        </w:tc>
        <w:tc>
          <w:tcPr>
            <w:tcW w:w="4579" w:type="dxa"/>
          </w:tcPr>
          <w:p w14:paraId="7E599DEC" w14:textId="77777777" w:rsidR="00A96FE2" w:rsidRPr="00D31B60" w:rsidRDefault="00A96FE2" w:rsidP="00D23BDE">
            <w:pPr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 w14:anchorId="0F43C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5" o:title=""/>
                </v:shape>
                <o:OLEObject Type="Embed" ProgID="Equation.DSMT4" ShapeID="_x0000_i1025" DrawAspect="Content" ObjectID="_1682191303" r:id="rId6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LMN, MQ </w:t>
            </w:r>
            <w:r w:rsidRPr="00D31B60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 w14:anchorId="36299272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682191304" r:id="rId8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L, LP </w:t>
            </w:r>
            <w:r w:rsidRPr="00D31B60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 w14:anchorId="73E3F0B5">
                <v:shape id="_x0000_i1027" type="#_x0000_t75" style="width:12pt;height:12.75pt" o:ole="">
                  <v:imagedata r:id="rId7" o:title=""/>
                </v:shape>
                <o:OLEObject Type="Embed" ProgID="Equation.DSMT4" ShapeID="_x0000_i1027" DrawAspect="Content" ObjectID="_1682191305" r:id="rId9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L</w:t>
            </w:r>
          </w:p>
          <w:p w14:paraId="4F0C5E9F" w14:textId="77777777" w:rsidR="00A96FE2" w:rsidRPr="00D31B60" w:rsidRDefault="00A96FE2" w:rsidP="00D23BDE">
            <w:pPr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1080" w:dyaOrig="360" w14:anchorId="0A965308">
                <v:shape id="_x0000_i1028" type="#_x0000_t75" style="width:54pt;height:18pt" o:ole="">
                  <v:imagedata r:id="rId10" o:title=""/>
                </v:shape>
                <o:OLEObject Type="Embed" ProgID="Equation.DSMT4" ShapeID="_x0000_i1028" DrawAspect="Content" ObjectID="_1682191306" r:id="rId11"/>
              </w:object>
            </w:r>
          </w:p>
        </w:tc>
      </w:tr>
      <w:tr w:rsidR="00A96FE2" w:rsidRPr="00D31B60" w14:paraId="26FA0D68" w14:textId="77777777" w:rsidTr="00D23BDE">
        <w:tblPrEx>
          <w:tblCellMar>
            <w:top w:w="0" w:type="dxa"/>
            <w:bottom w:w="0" w:type="dxa"/>
          </w:tblCellMar>
        </w:tblPrEx>
        <w:tc>
          <w:tcPr>
            <w:tcW w:w="731" w:type="dxa"/>
            <w:vAlign w:val="center"/>
          </w:tcPr>
          <w:p w14:paraId="3CD35188" w14:textId="77777777" w:rsidR="00A96FE2" w:rsidRPr="00D31B60" w:rsidRDefault="00A96FE2" w:rsidP="00D23BD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>KL</w:t>
            </w:r>
          </w:p>
        </w:tc>
        <w:tc>
          <w:tcPr>
            <w:tcW w:w="4579" w:type="dxa"/>
          </w:tcPr>
          <w:p w14:paraId="11EBAAF2" w14:textId="77777777" w:rsidR="00A96FE2" w:rsidRPr="00D31B60" w:rsidRDefault="00A96FE2" w:rsidP="00D23BDE">
            <w:pPr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NS </w:t>
            </w:r>
            <w:r w:rsidRPr="00D31B60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 w14:anchorId="43FC1660">
                <v:shape id="_x0000_i1029" type="#_x0000_t75" style="width:12pt;height:12.75pt" o:ole="">
                  <v:imagedata r:id="rId7" o:title=""/>
                </v:shape>
                <o:OLEObject Type="Embed" ProgID="Equation.DSMT4" ShapeID="_x0000_i1029" DrawAspect="Content" ObjectID="_1682191307" r:id="rId12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L</w:t>
            </w:r>
          </w:p>
          <w:p w14:paraId="1909C5E8" w14:textId="77777777" w:rsidR="00A96FE2" w:rsidRPr="00D31B60" w:rsidRDefault="00A96FE2" w:rsidP="00D23BDE">
            <w:pPr>
              <w:spacing w:after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>b)</w:t>
            </w:r>
            <w:r w:rsidRPr="00D31B60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60" w14:anchorId="38F32AC1">
                <v:shape id="_x0000_i1030" type="#_x0000_t75" style="width:27.75pt;height:18pt" o:ole="">
                  <v:imagedata r:id="rId13" o:title=""/>
                </v:shape>
                <o:OLEObject Type="Embed" ProgID="Equation.DSMT4" ShapeID="_x0000_i1030" DrawAspect="Content" ObjectID="_1682191308" r:id="rId14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? </w:t>
            </w:r>
            <w:r w:rsidRPr="00D31B60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520" w:dyaOrig="400" w14:anchorId="63BC0BB2">
                <v:shape id="_x0000_i1031" type="#_x0000_t75" style="width:26.25pt;height:20.25pt" o:ole="">
                  <v:imagedata r:id="rId15" o:title=""/>
                </v:shape>
                <o:OLEObject Type="Embed" ProgID="Equation.DSMT4" ShapeID="_x0000_i1031" DrawAspect="Content" ObjectID="_1682191309" r:id="rId16"/>
              </w:object>
            </w:r>
            <w:r w:rsidRPr="00D31B60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?</w:t>
            </w:r>
          </w:p>
        </w:tc>
      </w:tr>
    </w:tbl>
    <w:p w14:paraId="61E10421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>Giải</w:t>
      </w:r>
    </w:p>
    <w:p w14:paraId="10684C6B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) Vì MQ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4019A6D9">
          <v:shape id="_x0000_i1032" type="#_x0000_t75" style="width:12pt;height:12.75pt" o:ole="">
            <v:imagedata r:id="rId7" o:title=""/>
          </v:shape>
          <o:OLEObject Type="Embed" ProgID="Equation.DSMT4" ShapeID="_x0000_i1032" DrawAspect="Content" ObjectID="_1682191310" r:id="rId17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LN, LP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33229DFC">
          <v:shape id="_x0000_i1033" type="#_x0000_t75" style="width:12pt;height:12.75pt" o:ole="">
            <v:imagedata r:id="rId7" o:title=""/>
          </v:shape>
          <o:OLEObject Type="Embed" ProgID="Equation.DSMT4" ShapeID="_x0000_i1033" DrawAspect="Content" ObjectID="_1682191311" r:id="rId18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MN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5213AD81">
          <v:shape id="_x0000_i1034" type="#_x0000_t75" style="width:15.75pt;height:12pt" o:ole="">
            <v:imagedata r:id="rId19" o:title=""/>
          </v:shape>
          <o:OLEObject Type="Embed" ProgID="Equation.DSMT4" ShapeID="_x0000_i1034" DrawAspect="Content" ObjectID="_1682191312" r:id="rId20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S là trực tâm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57F40959">
          <v:shape id="_x0000_i1035" type="#_x0000_t75" style="width:12pt;height:12.75pt" o:ole="">
            <v:imagedata r:id="rId5" o:title=""/>
          </v:shape>
          <o:OLEObject Type="Embed" ProgID="Equation.DSMT4" ShapeID="_x0000_i1035" DrawAspect="Content" ObjectID="_1682191313" r:id="rId21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LMN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48179338">
          <v:shape id="_x0000_i1036" type="#_x0000_t75" style="width:15.75pt;height:12pt" o:ole="">
            <v:imagedata r:id="rId19" o:title=""/>
          </v:shape>
          <o:OLEObject Type="Embed" ProgID="Equation.DSMT4" ShapeID="_x0000_i1036" DrawAspect="Content" ObjectID="_1682191314" r:id="rId22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NS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4B7796CC">
          <v:shape id="_x0000_i1037" type="#_x0000_t75" style="width:12pt;height:12.75pt" o:ole="">
            <v:imagedata r:id="rId7" o:title=""/>
          </v:shape>
          <o:OLEObject Type="Embed" ProgID="Equation.DSMT4" ShapeID="_x0000_i1037" DrawAspect="Content" ObjectID="_1682191315" r:id="rId23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ML</w:t>
      </w:r>
    </w:p>
    <w:p w14:paraId="0C4863F7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b) Xét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45E0E694">
          <v:shape id="_x0000_i1038" type="#_x0000_t75" style="width:12pt;height:12.75pt" o:ole="">
            <v:imagedata r:id="rId5" o:title=""/>
          </v:shape>
          <o:OLEObject Type="Embed" ProgID="Equation.DSMT4" ShapeID="_x0000_i1038" DrawAspect="Content" ObjectID="_1682191316" r:id="rId24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MQL có: </w: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579" w:dyaOrig="400" w14:anchorId="5FFA86C4">
          <v:shape id="_x0000_i1039" type="#_x0000_t75" style="width:78.75pt;height:20.25pt" o:ole="">
            <v:imagedata r:id="rId25" o:title=""/>
          </v:shape>
          <o:OLEObject Type="Embed" ProgID="Equation.DSMT4" ShapeID="_x0000_i1039" DrawAspect="Content" ObjectID="_1682191317" r:id="rId26"/>
        </w:object>
      </w:r>
    </w:p>
    <w:p w14:paraId="502FABF5" w14:textId="77777777" w:rsidR="00A96FE2" w:rsidRPr="00AC7B1F" w:rsidRDefault="00A96FE2" w:rsidP="00A96FE2">
      <w:pPr>
        <w:spacing w:after="0"/>
        <w:ind w:left="72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719" w:dyaOrig="400" w14:anchorId="29110697">
          <v:shape id="_x0000_i1040" type="#_x0000_t75" style="width:86.25pt;height:20.25pt" o:ole="">
            <v:imagedata r:id="rId27" o:title=""/>
          </v:shape>
          <o:OLEObject Type="Embed" ProgID="Equation.DSMT4" ShapeID="_x0000_i1040" DrawAspect="Content" ObjectID="_1682191318" r:id="rId28"/>
        </w:objec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460" w:dyaOrig="400" w14:anchorId="0D368C3A">
          <v:shape id="_x0000_i1041" type="#_x0000_t75" style="width:72.75pt;height:20.25pt" o:ole="">
            <v:imagedata r:id="rId29" o:title=""/>
          </v:shape>
          <o:OLEObject Type="Embed" ProgID="Equation.DSMT4" ShapeID="_x0000_i1041" DrawAspect="Content" ObjectID="_1682191319" r:id="rId30"/>
        </w:object>
      </w:r>
    </w:p>
    <w:p w14:paraId="4FE4BCCE" w14:textId="6D7157F8" w:rsidR="00A96FE2" w:rsidRPr="00AC7B1F" w:rsidRDefault="006C3D7C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noProof/>
          <w:sz w:val="24"/>
          <w:szCs w:val="24"/>
          <w:lang w:val="nl-NL"/>
        </w:rPr>
        <w:object w:dxaOrig="1440" w:dyaOrig="1440" w14:anchorId="233C6C6A">
          <v:group id="_x0000_s1026" style="position:absolute;margin-left:288.15pt;margin-top:14.45pt;width:216.2pt;height:162pt;z-index:251659264" coordorigin="5943,6516" coordsize="4324,3240">
            <v:line id="_x0000_s1027" style="position:absolute" from="5943,8496" to="10047,8496"/>
            <v:shape id="_x0000_s1028" type="#_x0000_t75" style="position:absolute;left:6411;top:8541;width:200;height:254">
              <v:imagedata r:id="rId31" o:title=""/>
            </v:shape>
            <v:shape id="_x0000_s1029" type="#_x0000_t75" style="position:absolute;left:9306;top:8421;width:180;height:195">
              <v:imagedata r:id="rId32" o:title=""/>
            </v:shape>
            <v:shape id="_x0000_s1030" type="#_x0000_t75" style="position:absolute;left:7368;top:8436;width:180;height:195">
              <v:imagedata r:id="rId32" o:title=""/>
            </v:shape>
            <v:shape id="_x0000_s1031" type="#_x0000_t75" style="position:absolute;left:6456;top:8421;width:180;height:195">
              <v:imagedata r:id="rId32" o:title=""/>
            </v:shape>
            <v:shape id="_x0000_s1032" type="#_x0000_t75" style="position:absolute;left:6855;top:7281;width:279;height:254">
              <v:imagedata r:id="rId33" o:title=""/>
            </v:shape>
            <v:shape id="_x0000_s1033" type="#_x0000_t75" style="position:absolute;left:7251;top:8511;width:220;height:272">
              <v:imagedata r:id="rId34" o:title=""/>
            </v:shape>
            <v:shape id="_x0000_s1034" type="#_x0000_t75" style="position:absolute;left:9246;top:8526;width:260;height:254">
              <v:imagedata r:id="rId35" o:title=""/>
            </v:shape>
            <v:line id="_x0000_s1035" style="position:absolute" from="7440,6516" to="7455,9756"/>
            <v:shape id="_x0000_s1036" style="position:absolute;left:7440;top:8316;width:171;height:180;mso-position-horizontal:absolute;mso-position-vertical:absolute" coordsize="171,180" path="m,l171,r,180e" filled="f">
              <v:path arrowok="t"/>
            </v:shape>
            <v:shape id="_x0000_s1037" type="#_x0000_t75" style="position:absolute;left:7368;top:7416;width:180;height:195">
              <v:imagedata r:id="rId32" o:title=""/>
            </v:shape>
            <v:shape id="_x0000_s1038" type="#_x0000_t75" style="position:absolute;left:7140;top:7416;width:320;height:254">
              <v:imagedata r:id="rId36" o:title=""/>
            </v:shape>
            <v:shape id="_x0000_s1039" type="#_x0000_t75" style="position:absolute;left:7254;top:9396;width:139;height:272">
              <v:imagedata r:id="rId37" o:title=""/>
            </v:shape>
            <v:shape id="_x0000_s1040" type="#_x0000_t75" style="position:absolute;left:10047;top:8136;width:220;height:272">
              <v:imagedata r:id="rId38" o:title=""/>
            </v:shape>
            <v:line id="_x0000_s1041" style="position:absolute" from="6342,6891" to="9441,8511"/>
            <v:line id="_x0000_s1042" style="position:absolute;flip:y" from="6513,6516" to="7653,8496"/>
            <v:shape id="_x0000_s1043" type="#_x0000_t75" style="position:absolute;left:7482;top:6696;width:279;height:272">
              <v:imagedata r:id="rId39" o:title=""/>
            </v:shape>
            <v:line id="_x0000_s1044" style="position:absolute" from="7425,6876" to="9420,8496"/>
            <v:line id="_x0000_s1045" style="position:absolute;flip:y" from="6513,7071" to="7824,8511"/>
          </v:group>
          <o:OLEObject Type="Embed" ProgID="Equation.DSMT4" ShapeID="_x0000_s1028" DrawAspect="Content" ObjectID="_1682191389" r:id="rId40"/>
          <o:OLEObject Type="Embed" ProgID="Equation.DSMT4" ShapeID="_x0000_s1029" DrawAspect="Content" ObjectID="_1682191390" r:id="rId41"/>
          <o:OLEObject Type="Embed" ProgID="Equation.DSMT4" ShapeID="_x0000_s1030" DrawAspect="Content" ObjectID="_1682191391" r:id="rId42"/>
          <o:OLEObject Type="Embed" ProgID="Equation.DSMT4" ShapeID="_x0000_s1031" DrawAspect="Content" ObjectID="_1682191392" r:id="rId43"/>
          <o:OLEObject Type="Embed" ProgID="Equation.DSMT4" ShapeID="_x0000_s1032" DrawAspect="Content" ObjectID="_1682191393" r:id="rId44"/>
          <o:OLEObject Type="Embed" ProgID="Equation.DSMT4" ShapeID="_x0000_s1033" DrawAspect="Content" ObjectID="_1682191394" r:id="rId45"/>
          <o:OLEObject Type="Embed" ProgID="Equation.DSMT4" ShapeID="_x0000_s1034" DrawAspect="Content" ObjectID="_1682191395" r:id="rId46"/>
          <o:OLEObject Type="Embed" ProgID="Equation.DSMT4" ShapeID="_x0000_s1037" DrawAspect="Content" ObjectID="_1682191396" r:id="rId47"/>
          <o:OLEObject Type="Embed" ProgID="Equation.DSMT4" ShapeID="_x0000_s1038" DrawAspect="Content" ObjectID="_1682191397" r:id="rId48"/>
          <o:OLEObject Type="Embed" ProgID="Equation.DSMT4" ShapeID="_x0000_s1039" DrawAspect="Content" ObjectID="_1682191398" r:id="rId49"/>
          <o:OLEObject Type="Embed" ProgID="Equation.DSMT4" ShapeID="_x0000_s1040" DrawAspect="Content" ObjectID="_1682191399" r:id="rId50"/>
          <o:OLEObject Type="Embed" ProgID="Equation.DSMT4" ShapeID="_x0000_s1043" DrawAspect="Content" ObjectID="_1682191400" r:id="rId51"/>
        </w:object>
      </w:r>
      <w:r w:rsidR="00A96FE2"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. Xét </w:t>
      </w:r>
      <w:r w:rsidR="00A96FE2"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00AE377C">
          <v:shape id="_x0000_i1042" type="#_x0000_t75" style="width:12pt;height:12.75pt" o:ole="">
            <v:imagedata r:id="rId5" o:title=""/>
          </v:shape>
          <o:OLEObject Type="Embed" ProgID="Equation.DSMT4" ShapeID="_x0000_i1042" DrawAspect="Content" ObjectID="_1682191320" r:id="rId52"/>
        </w:object>
      </w:r>
      <w:r w:rsidR="00A96FE2"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MSP có: </w:t>
      </w:r>
      <w:r w:rsidR="00A96FE2" w:rsidRPr="00AC7B1F">
        <w:rPr>
          <w:rFonts w:ascii="Times New Roman" w:eastAsia="Times New Roman" w:hAnsi="Times New Roman"/>
          <w:position w:val="-32"/>
          <w:sz w:val="24"/>
          <w:szCs w:val="24"/>
          <w:lang w:val="nl-NL"/>
        </w:rPr>
        <w:object w:dxaOrig="3760" w:dyaOrig="760" w14:anchorId="36933C2E">
          <v:shape id="_x0000_i1043" type="#_x0000_t75" style="width:188.25pt;height:38.25pt" o:ole="">
            <v:imagedata r:id="rId53" o:title=""/>
          </v:shape>
          <o:OLEObject Type="Embed" ProgID="Equation.DSMT4" ShapeID="_x0000_i1043" DrawAspect="Content" ObjectID="_1682191321" r:id="rId54"/>
        </w:object>
      </w:r>
    </w:p>
    <w:p w14:paraId="152C0CC5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AC7B1F">
        <w:rPr>
          <w:rFonts w:ascii="Times New Roman" w:eastAsia="Times New Roman" w:hAnsi="Times New Roman"/>
          <w:position w:val="-36"/>
          <w:sz w:val="24"/>
          <w:szCs w:val="24"/>
          <w:lang w:val="nl-NL"/>
        </w:rPr>
        <w:object w:dxaOrig="4040" w:dyaOrig="840" w14:anchorId="49788A07">
          <v:shape id="_x0000_i1044" type="#_x0000_t75" style="width:201.75pt;height:42pt" o:ole="">
            <v:imagedata r:id="rId55" o:title=""/>
          </v:shape>
          <o:OLEObject Type="Embed" ProgID="Equation.DSMT4" ShapeID="_x0000_i1044" DrawAspect="Content" ObjectID="_1682191322" r:id="rId56"/>
        </w:object>
      </w:r>
    </w:p>
    <w:p w14:paraId="55F2A48D" w14:textId="32BBE5F3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  <w:r w:rsidRPr="00AC7B1F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Bài 60/83 sgk</w:t>
      </w:r>
    </w:p>
    <w:p w14:paraId="589F9DE5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7E7950E0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</w:p>
    <w:p w14:paraId="0F2096CA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</w:p>
    <w:p w14:paraId="70458F22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</w:p>
    <w:p w14:paraId="3790FDB1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</w:p>
    <w:p w14:paraId="50615055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Trong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44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NIK có: NJ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5E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IK, KH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5E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IN, M là giao điểm của NJ và KH. Nên NJ và KH là hai đường cao và M là trực tâm của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44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NIK. Suy ra IM là đường cao thứ 3 của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44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NIK. </w:t>
      </w:r>
    </w:p>
    <w:p w14:paraId="4053AF56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Vậy IM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5E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NK.</w:t>
      </w:r>
    </w:p>
    <w:p w14:paraId="657A43A4" w14:textId="440BCE1E" w:rsidR="00A96FE2" w:rsidRPr="00AC7B1F" w:rsidRDefault="00A96FE2" w:rsidP="00A96FE2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  <w:r w:rsidRPr="00AC7B1F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Bài 61/83 sgk</w:t>
      </w:r>
    </w:p>
    <w:p w14:paraId="1E81DCC5" w14:textId="13EF29A5" w:rsidR="00A96FE2" w:rsidRPr="00AC7B1F" w:rsidRDefault="006C3D7C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017E1F1" wp14:editId="4DCE4CE8">
            <wp:simplePos x="0" y="0"/>
            <wp:positionH relativeFrom="margin">
              <wp:posOffset>3493135</wp:posOffset>
            </wp:positionH>
            <wp:positionV relativeFrom="paragraph">
              <wp:posOffset>102235</wp:posOffset>
            </wp:positionV>
            <wp:extent cx="2238375" cy="17621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FF4482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39F4325A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683C7BBD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7363E1B7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) HK, BN, CM là ba đường cao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30540144">
          <v:shape id="_x0000_i1045" type="#_x0000_t75" style="width:12pt;height:12.75pt" o:ole="">
            <v:imagedata r:id="rId5" o:title=""/>
          </v:shape>
          <o:OLEObject Type="Embed" ProgID="Equation.DSMT4" ShapeID="_x0000_i1045" DrawAspect="Content" ObjectID="_1682191323" r:id="rId58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BHC.</w:t>
      </w:r>
    </w:p>
    <w:p w14:paraId="59D72470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Trực tâm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21C15590">
          <v:shape id="_x0000_i1046" type="#_x0000_t75" style="width:12pt;height:12.75pt" o:ole="">
            <v:imagedata r:id="rId5" o:title=""/>
          </v:shape>
          <o:OLEObject Type="Embed" ProgID="Equation.DSMT4" ShapeID="_x0000_i1046" DrawAspect="Content" ObjectID="_1682191324" r:id="rId59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BHC là A.</w:t>
      </w:r>
    </w:p>
    <w:p w14:paraId="2D9DB960" w14:textId="77777777" w:rsidR="00A96FE2" w:rsidRPr="00AC7B1F" w:rsidRDefault="00A96FE2" w:rsidP="00A96FE2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b) trực tâm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10FC3036">
          <v:shape id="_x0000_i1047" type="#_x0000_t75" style="width:12pt;height:12.75pt" o:ole="">
            <v:imagedata r:id="rId5" o:title=""/>
          </v:shape>
          <o:OLEObject Type="Embed" ProgID="Equation.DSMT4" ShapeID="_x0000_i1047" DrawAspect="Content" ObjectID="_1682191325" r:id="rId60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AHC là B.</w:t>
      </w:r>
    </w:p>
    <w:p w14:paraId="1C75B293" w14:textId="16DD65CE" w:rsidR="00A96FE2" w:rsidRPr="00A96FE2" w:rsidRDefault="00A96FE2" w:rsidP="00A96FE2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Trực tâm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35D23241">
          <v:shape id="_x0000_i1048" type="#_x0000_t75" style="width:12pt;height:12.75pt" o:ole="">
            <v:imagedata r:id="rId5" o:title=""/>
          </v:shape>
          <o:OLEObject Type="Embed" ProgID="Equation.DSMT4" ShapeID="_x0000_i1048" DrawAspect="Content" ObjectID="_1682191326" r:id="rId61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AHB là C.</w:t>
      </w:r>
    </w:p>
    <w:p w14:paraId="57CBE968" w14:textId="471983B3" w:rsidR="006C3D7C" w:rsidRDefault="006C3D7C">
      <w:pPr>
        <w:rPr>
          <w:rFonts w:asciiTheme="majorHAnsi" w:hAnsiTheme="majorHAnsi" w:cstheme="majorHAnsi"/>
          <w:sz w:val="26"/>
          <w:szCs w:val="26"/>
          <w:lang w:val="en-US"/>
        </w:rPr>
      </w:pPr>
    </w:p>
    <w:p w14:paraId="441793B7" w14:textId="77777777" w:rsidR="006C3D7C" w:rsidRPr="00D31B60" w:rsidRDefault="006C3D7C" w:rsidP="006C3D7C">
      <w:pPr>
        <w:spacing w:after="0"/>
        <w:rPr>
          <w:rFonts w:ascii="Times New Roman" w:hAnsi="Times New Roman"/>
          <w:sz w:val="24"/>
          <w:szCs w:val="24"/>
          <w:lang w:val="nl-NL"/>
        </w:rPr>
      </w:pPr>
      <w:r w:rsidRPr="00D31B60">
        <w:rPr>
          <w:rFonts w:ascii="Times New Roman" w:hAnsi="Times New Roman"/>
          <w:sz w:val="24"/>
          <w:szCs w:val="24"/>
          <w:lang w:val="nl-NL"/>
        </w:rPr>
        <w:t>- Xem lại các bài tập đã giải.</w:t>
      </w:r>
    </w:p>
    <w:p w14:paraId="578AA287" w14:textId="77777777" w:rsidR="006C3D7C" w:rsidRPr="00D31B60" w:rsidRDefault="006C3D7C" w:rsidP="006C3D7C">
      <w:pPr>
        <w:spacing w:after="0"/>
        <w:rPr>
          <w:rFonts w:ascii="Times New Roman" w:hAnsi="Times New Roman"/>
          <w:sz w:val="24"/>
          <w:szCs w:val="24"/>
          <w:lang w:val="nl-NL"/>
        </w:rPr>
      </w:pPr>
      <w:r w:rsidRPr="00D31B60">
        <w:rPr>
          <w:rFonts w:ascii="Times New Roman" w:hAnsi="Times New Roman"/>
          <w:sz w:val="24"/>
          <w:szCs w:val="24"/>
          <w:lang w:val="nl-NL"/>
        </w:rPr>
        <w:t>- Làm bài tập 70, 71, 72 (SBT/50, 51)</w:t>
      </w:r>
    </w:p>
    <w:p w14:paraId="7C8A0715" w14:textId="77777777" w:rsidR="006C3D7C" w:rsidRPr="00D31B60" w:rsidRDefault="006C3D7C" w:rsidP="006C3D7C">
      <w:pPr>
        <w:spacing w:after="0"/>
        <w:rPr>
          <w:rFonts w:ascii="Times New Roman" w:hAnsi="Times New Roman"/>
          <w:sz w:val="24"/>
          <w:szCs w:val="24"/>
          <w:lang w:val="nl-NL"/>
        </w:rPr>
      </w:pPr>
      <w:r w:rsidRPr="00D31B60">
        <w:rPr>
          <w:rFonts w:ascii="Times New Roman" w:hAnsi="Times New Roman"/>
          <w:sz w:val="24"/>
          <w:szCs w:val="24"/>
          <w:lang w:val="nl-NL"/>
        </w:rPr>
        <w:t>- Làm câu hỏi ôn tập chương III.</w:t>
      </w:r>
    </w:p>
    <w:p w14:paraId="0224501E" w14:textId="11C525F9" w:rsidR="00B16F27" w:rsidRDefault="00B16F27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lastRenderedPageBreak/>
        <w:t>Tiết 67</w:t>
      </w:r>
    </w:p>
    <w:p w14:paraId="534E6BF1" w14:textId="6B3751BB" w:rsidR="00E6514C" w:rsidRDefault="00E6514C" w:rsidP="007978B9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sz w:val="26"/>
          <w:szCs w:val="26"/>
          <w:lang w:val="en-US"/>
        </w:rPr>
        <w:t xml:space="preserve">Ôn tập </w:t>
      </w:r>
      <w:r w:rsidR="007978B9">
        <w:rPr>
          <w:rFonts w:asciiTheme="majorHAnsi" w:hAnsiTheme="majorHAnsi" w:cstheme="majorHAnsi"/>
          <w:b/>
          <w:sz w:val="26"/>
          <w:szCs w:val="26"/>
          <w:lang w:val="en-US"/>
        </w:rPr>
        <w:t>chương 3</w:t>
      </w:r>
    </w:p>
    <w:p w14:paraId="1A02A5C6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I. Lí thuyết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  </w:t>
      </w:r>
    </w:p>
    <w:p w14:paraId="729E568C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1. Quan hệ giữa góc và cạnh đối diện trong tam giác: Trong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Symbol" w:char="F044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BC: </w:t>
      </w:r>
      <w:r w:rsidRPr="00AC7B1F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920" w:dyaOrig="360" w14:anchorId="54C16313">
          <v:shape id="_x0000_i1124" type="#_x0000_t75" style="width:96pt;height:18pt" o:ole="">
            <v:imagedata r:id="rId62" o:title=""/>
          </v:shape>
          <o:OLEObject Type="Embed" ProgID="Equation.DSMT4" ShapeID="_x0000_i1124" DrawAspect="Content" ObjectID="_1682191327" r:id="rId63"/>
        </w:object>
      </w:r>
    </w:p>
    <w:p w14:paraId="3F6B2CD9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2. Quan hệ giữa đường vuông góc và đường xiên, đường xiên và hình chiếu của nó.</w:t>
      </w:r>
    </w:p>
    <w:p w14:paraId="0DA46191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>AH &lt; AB, AH &lt; AC</w:t>
      </w:r>
    </w:p>
    <w:p w14:paraId="763FBE41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B &gt; AC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Wingdings" w:char="F0F3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HB &gt; HC ,  AB = AC 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sym w:font="Wingdings" w:char="F0F3"/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HB = HC</w:t>
      </w:r>
    </w:p>
    <w:p w14:paraId="0672C7DE" w14:textId="77777777" w:rsidR="007978B9" w:rsidRPr="00AC7B1F" w:rsidRDefault="007978B9" w:rsidP="007978B9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>3. Mối quan hệ giữa ba cạnh của tam giác</w:t>
      </w:r>
    </w:p>
    <w:p w14:paraId="44475E02" w14:textId="12A9ADF6" w:rsidR="007978B9" w:rsidRDefault="007978B9" w:rsidP="007978B9">
      <w:pPr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B + AC &gt; BC &gt; AB </w:t>
      </w:r>
      <w:r>
        <w:rPr>
          <w:rFonts w:ascii="Times New Roman" w:eastAsia="Times New Roman" w:hAnsi="Times New Roman"/>
          <w:sz w:val="24"/>
          <w:szCs w:val="24"/>
          <w:lang w:val="nl-NL"/>
        </w:rPr>
        <w:t>–</w: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AC</w:t>
      </w:r>
    </w:p>
    <w:p w14:paraId="20CFFFF3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u w:val="single"/>
          <w:lang w:val="nl-NL"/>
        </w:rPr>
      </w:pPr>
      <w:r w:rsidRPr="00172C56">
        <w:rPr>
          <w:rFonts w:ascii="Times New Roman" w:hAnsi="Times New Roman"/>
          <w:b/>
          <w:sz w:val="24"/>
          <w:szCs w:val="24"/>
          <w:u w:val="single"/>
          <w:lang w:val="nl-NL"/>
        </w:rPr>
        <w:t>II. Bài tập</w:t>
      </w:r>
      <w:r w:rsidRPr="00172C56">
        <w:rPr>
          <w:rFonts w:ascii="Times New Roman" w:hAnsi="Times New Roman"/>
          <w:sz w:val="24"/>
          <w:szCs w:val="24"/>
          <w:u w:val="single"/>
          <w:lang w:val="nl-NL"/>
        </w:rPr>
        <w:t xml:space="preserve"> </w: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669AD4E8" w14:textId="77777777" w:rsidR="007978B9" w:rsidRPr="008E51CF" w:rsidRDefault="007978B9" w:rsidP="007978B9">
      <w:pPr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8E51CF">
        <w:rPr>
          <w:rFonts w:ascii="Times New Roman" w:hAnsi="Times New Roman"/>
          <w:b/>
          <w:i/>
          <w:iCs/>
          <w:sz w:val="24"/>
          <w:szCs w:val="24"/>
          <w:lang w:val="nl-NL"/>
        </w:rPr>
        <w:t>Bài tập 63</w:t>
      </w:r>
      <w:r w:rsidRPr="008E51CF">
        <w:rPr>
          <w:rFonts w:ascii="Times New Roman" w:hAnsi="Times New Roman"/>
          <w:b/>
          <w:sz w:val="24"/>
          <w:szCs w:val="24"/>
          <w:lang w:val="nl-NL"/>
        </w:rPr>
        <w:t xml:space="preserve"> (tr87)</w:t>
      </w:r>
    </w:p>
    <w:p w14:paraId="5CE6BAFF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</w:p>
    <w:p w14:paraId="1AA0A600" w14:textId="77777777" w:rsidR="007978B9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</w:p>
    <w:p w14:paraId="200D0DEB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Pr="00172C56">
        <w:rPr>
          <w:rFonts w:ascii="Times New Roman" w:hAnsi="Times New Roman"/>
          <w:position w:val="-6"/>
          <w:sz w:val="24"/>
          <w:szCs w:val="24"/>
          <w:lang w:val="nl-NL"/>
        </w:rPr>
        <w:object w:dxaOrig="580" w:dyaOrig="360" w14:anchorId="19237E8F">
          <v:shape id="_x0000_i1126" type="#_x0000_t75" style="width:29.25pt;height:18pt" o:ole="">
            <v:imagedata r:id="rId64" o:title=""/>
          </v:shape>
          <o:OLEObject Type="Embed" ProgID="Equation.DSMT4" ShapeID="_x0000_i1126" DrawAspect="Content" ObjectID="_1682191328" r:id="rId65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là góc ngoài của </w:t>
      </w:r>
      <w:r w:rsidRPr="00172C5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01BAED46">
          <v:shape id="_x0000_i1127" type="#_x0000_t75" style="width:12pt;height:12.75pt" o:ole="">
            <v:imagedata r:id="rId5" o:title=""/>
          </v:shape>
          <o:OLEObject Type="Embed" ProgID="Equation.DSMT4" ShapeID="_x0000_i1127" DrawAspect="Content" ObjectID="_1682191329" r:id="rId66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ABD </w:t>
      </w:r>
      <w:r w:rsidRPr="00172C5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320" w:dyaOrig="240" w14:anchorId="7B2D53AE">
          <v:shape id="_x0000_i1128" type="#_x0000_t75" style="width:15.75pt;height:12pt" o:ole="">
            <v:imagedata r:id="rId19" o:title=""/>
          </v:shape>
          <o:OLEObject Type="Embed" ProgID="Equation.DSMT4" ShapeID="_x0000_i1128" DrawAspect="Content" ObjectID="_1682191330" r:id="rId67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2C56">
        <w:rPr>
          <w:rFonts w:ascii="Times New Roman" w:hAnsi="Times New Roman"/>
          <w:position w:val="-10"/>
          <w:sz w:val="24"/>
          <w:szCs w:val="24"/>
          <w:lang w:val="nl-NL"/>
        </w:rPr>
        <w:object w:dxaOrig="2560" w:dyaOrig="400" w14:anchorId="14F03A15">
          <v:shape id="_x0000_i1129" type="#_x0000_t75" style="width:128.25pt;height:20.25pt" o:ole="">
            <v:imagedata r:id="rId68" o:title=""/>
          </v:shape>
          <o:OLEObject Type="Embed" ProgID="Equation.DSMT4" ShapeID="_x0000_i1129" DrawAspect="Content" ObjectID="_1682191331" r:id="rId69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(Vì </w:t>
      </w:r>
      <w:r w:rsidRPr="00172C5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5EF0EDCD">
          <v:shape id="_x0000_i1130" type="#_x0000_t75" style="width:12pt;height:12.75pt" o:ole="">
            <v:imagedata r:id="rId5" o:title=""/>
          </v:shape>
          <o:OLEObject Type="Embed" ProgID="Equation.DSMT4" ShapeID="_x0000_i1130" DrawAspect="Content" ObjectID="_1682191332" r:id="rId70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>ABD cân tại B)(1)</w:t>
      </w:r>
    </w:p>
    <w:p w14:paraId="2FDBA186" w14:textId="77777777" w:rsidR="007978B9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 Lại có </w:t>
      </w:r>
      <w:r w:rsidRPr="00172C56">
        <w:rPr>
          <w:rFonts w:ascii="Times New Roman" w:hAnsi="Times New Roman"/>
          <w:position w:val="-4"/>
          <w:sz w:val="24"/>
          <w:szCs w:val="24"/>
          <w:lang w:val="nl-NL"/>
        </w:rPr>
        <w:object w:dxaOrig="540" w:dyaOrig="340" w14:anchorId="5BDFB7D3">
          <v:shape id="_x0000_i1131" type="#_x0000_t75" style="width:27pt;height:17.25pt" o:ole="">
            <v:imagedata r:id="rId71" o:title=""/>
          </v:shape>
          <o:OLEObject Type="Embed" ProgID="Equation.DSMT4" ShapeID="_x0000_i1131" DrawAspect="Content" ObjectID="_1682191333" r:id="rId72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là góc ngoài của </w:t>
      </w:r>
      <w:r w:rsidRPr="00172C5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309BF823">
          <v:shape id="_x0000_i1132" type="#_x0000_t75" style="width:12pt;height:12.75pt" o:ole="">
            <v:imagedata r:id="rId5" o:title=""/>
          </v:shape>
          <o:OLEObject Type="Embed" ProgID="Equation.DSMT4" ShapeID="_x0000_i1132" DrawAspect="Content" ObjectID="_1682191334" r:id="rId73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ADE </w:t>
      </w:r>
    </w:p>
    <w:p w14:paraId="17D07184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320" w:dyaOrig="240" w14:anchorId="6A8B326D">
          <v:shape id="_x0000_i1133" type="#_x0000_t75" style="width:15.75pt;height:12pt" o:ole="">
            <v:imagedata r:id="rId19" o:title=""/>
          </v:shape>
          <o:OLEObject Type="Embed" ProgID="Equation.DSMT4" ShapeID="_x0000_i1133" DrawAspect="Content" ObjectID="_1682191335" r:id="rId74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2C56">
        <w:rPr>
          <w:rFonts w:ascii="Times New Roman" w:hAnsi="Times New Roman"/>
          <w:position w:val="-10"/>
          <w:sz w:val="24"/>
          <w:szCs w:val="24"/>
          <w:lang w:val="nl-NL"/>
        </w:rPr>
        <w:object w:dxaOrig="1100" w:dyaOrig="400" w14:anchorId="791A6605">
          <v:shape id="_x0000_i1134" type="#_x0000_t75" style="width:54.75pt;height:20.25pt" o:ole="">
            <v:imagedata r:id="rId75" o:title=""/>
          </v:shape>
          <o:OLEObject Type="Embed" ProgID="Equation.DSMT4" ShapeID="_x0000_i1134" DrawAspect="Content" ObjectID="_1682191336" r:id="rId76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(2)</w:t>
      </w:r>
    </w:p>
    <w:p w14:paraId="329F94A5" w14:textId="7FE6A757" w:rsidR="007978B9" w:rsidRPr="00172C56" w:rsidRDefault="00F37936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b/>
          <w:noProof/>
          <w:sz w:val="24"/>
          <w:szCs w:val="24"/>
          <w:u w:val="single"/>
          <w:lang w:val="nl-NL"/>
        </w:rPr>
        <w:object w:dxaOrig="1440" w:dyaOrig="1440" w14:anchorId="01579CB5">
          <v:group id="_x0000_s1048" style="position:absolute;margin-left:223.7pt;margin-top:10.85pt;width:114.4pt;height:76.65pt;z-index:251663360" coordorigin="8894,13757" coordsize="2288,1533">
            <v:shape id="_x0000_s1049" style="position:absolute;left:9000;top:14117;width:2052;height:900" coordsize="2052,900" path="m,900l627,,2052,900,,900xe">
              <v:path arrowok="t"/>
            </v:shape>
            <v:line id="_x0000_s1050" style="position:absolute" from="9642,14117" to="9642,15017"/>
            <v:shape id="_x0000_s1051" type="#_x0000_t75" style="position:absolute;left:10946;top:15016;width:236;height:255">
              <v:imagedata r:id="rId77" o:title=""/>
            </v:shape>
            <v:shape id="_x0000_s1052" type="#_x0000_t75" style="position:absolute;left:8894;top:15016;width:275;height:274">
              <v:imagedata r:id="rId78" o:title=""/>
            </v:shape>
            <v:shape id="_x0000_s1053" type="#_x0000_t75" style="position:absolute;left:9456;top:13757;width:315;height:255">
              <v:imagedata r:id="rId79" o:title=""/>
            </v:shape>
            <v:shape id="_x0000_s1054" type="#_x0000_t75" style="position:absolute;left:9521;top:15016;width:275;height:255">
              <v:imagedata r:id="rId80" o:title=""/>
            </v:shape>
            <v:rect id="_x0000_s1055" style="position:absolute;left:9642;top:14837;width:114;height:180">
              <v:textbox>
                <w:txbxContent>
                  <w:p w14:paraId="51A44756" w14:textId="77777777" w:rsidR="007978B9" w:rsidRPr="00AD5F0A" w:rsidRDefault="007978B9" w:rsidP="007978B9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</v:group>
          <o:OLEObject Type="Embed" ProgID="Equation.3" ShapeID="_x0000_s1051" DrawAspect="Content" ObjectID="_1682191401" r:id="rId81"/>
          <o:OLEObject Type="Embed" ProgID="Equation.3" ShapeID="_x0000_s1052" DrawAspect="Content" ObjectID="_1682191402" r:id="rId82"/>
          <o:OLEObject Type="Embed" ProgID="Equation.3" ShapeID="_x0000_s1053" DrawAspect="Content" ObjectID="_1682191403" r:id="rId83"/>
          <o:OLEObject Type="Embed" ProgID="Equation.3" ShapeID="_x0000_s1054" DrawAspect="Content" ObjectID="_1682191404" r:id="rId84"/>
        </w:object>
      </w:r>
      <w:r w:rsidR="007978B9" w:rsidRPr="00172C56">
        <w:rPr>
          <w:rFonts w:ascii="Times New Roman" w:hAnsi="Times New Roman"/>
          <w:sz w:val="24"/>
          <w:szCs w:val="24"/>
          <w:lang w:val="nl-NL"/>
        </w:rPr>
        <w:t xml:space="preserve"> Từ 1, 2 </w:t>
      </w:r>
      <w:r w:rsidR="007978B9" w:rsidRPr="00172C5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320" w:dyaOrig="240" w14:anchorId="04C8D9A3">
          <v:shape id="_x0000_i1135" type="#_x0000_t75" style="width:15.75pt;height:12pt" o:ole="">
            <v:imagedata r:id="rId19" o:title=""/>
          </v:shape>
          <o:OLEObject Type="Embed" ProgID="Equation.DSMT4" ShapeID="_x0000_i1135" DrawAspect="Content" ObjectID="_1682191337" r:id="rId85"/>
        </w:object>
      </w:r>
      <w:r w:rsidR="007978B9" w:rsidRPr="00172C5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7978B9" w:rsidRPr="00172C56">
        <w:rPr>
          <w:rFonts w:ascii="Times New Roman" w:hAnsi="Times New Roman"/>
          <w:position w:val="-10"/>
          <w:sz w:val="24"/>
          <w:szCs w:val="24"/>
          <w:lang w:val="nl-NL"/>
        </w:rPr>
        <w:object w:dxaOrig="1140" w:dyaOrig="400" w14:anchorId="2851F398">
          <v:shape id="_x0000_i1136" type="#_x0000_t75" style="width:57pt;height:20.25pt" o:ole="">
            <v:imagedata r:id="rId86" o:title=""/>
          </v:shape>
          <o:OLEObject Type="Embed" ProgID="Equation.DSMT4" ShapeID="_x0000_i1136" DrawAspect="Content" ObjectID="_1682191338" r:id="rId87"/>
        </w:object>
      </w:r>
    </w:p>
    <w:p w14:paraId="2F16408E" w14:textId="782A0AA0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b) Trong </w:t>
      </w:r>
      <w:r w:rsidRPr="00172C5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6AFADC97">
          <v:shape id="_x0000_i1137" type="#_x0000_t75" style="width:12pt;height:12.75pt" o:ole="">
            <v:imagedata r:id="rId5" o:title=""/>
          </v:shape>
          <o:OLEObject Type="Embed" ProgID="Equation.DSMT4" ShapeID="_x0000_i1137" DrawAspect="Content" ObjectID="_1682191339" r:id="rId88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ADE: </w:t>
      </w:r>
      <w:r w:rsidRPr="00172C56">
        <w:rPr>
          <w:rFonts w:ascii="Times New Roman" w:hAnsi="Times New Roman"/>
          <w:position w:val="-10"/>
          <w:sz w:val="24"/>
          <w:szCs w:val="24"/>
          <w:lang w:val="nl-NL"/>
        </w:rPr>
        <w:object w:dxaOrig="1140" w:dyaOrig="400" w14:anchorId="34ED8CE9">
          <v:shape id="_x0000_i1138" type="#_x0000_t75" style="width:57pt;height:20.25pt" o:ole="">
            <v:imagedata r:id="rId89" o:title=""/>
          </v:shape>
          <o:OLEObject Type="Embed" ProgID="Equation.DSMT4" ShapeID="_x0000_i1138" DrawAspect="Content" ObjectID="_1682191340" r:id="rId90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2C5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320" w:dyaOrig="240" w14:anchorId="18438A75">
          <v:shape id="_x0000_i1139" type="#_x0000_t75" style="width:15.75pt;height:12pt" o:ole="">
            <v:imagedata r:id="rId19" o:title=""/>
          </v:shape>
          <o:OLEObject Type="Embed" ProgID="Equation.DSMT4" ShapeID="_x0000_i1139" DrawAspect="Content" ObjectID="_1682191341" r:id="rId91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AE &gt; AD</w:t>
      </w:r>
    </w:p>
    <w:p w14:paraId="03B74D6C" w14:textId="77777777" w:rsidR="007978B9" w:rsidRPr="008E51CF" w:rsidRDefault="007978B9" w:rsidP="007978B9">
      <w:pPr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8E51CF">
        <w:rPr>
          <w:rFonts w:ascii="Times New Roman" w:hAnsi="Times New Roman"/>
          <w:b/>
          <w:i/>
          <w:iCs/>
          <w:sz w:val="24"/>
          <w:szCs w:val="24"/>
          <w:lang w:val="nl-NL"/>
        </w:rPr>
        <w:t>Bài tập 64</w:t>
      </w:r>
      <w:r w:rsidRPr="008E51CF">
        <w:rPr>
          <w:rFonts w:ascii="Times New Roman" w:hAnsi="Times New Roman"/>
          <w:b/>
          <w:sz w:val="24"/>
          <w:szCs w:val="24"/>
          <w:lang w:val="nl-NL"/>
        </w:rPr>
        <w:t xml:space="preserve"> (tr87)</w:t>
      </w:r>
    </w:p>
    <w:p w14:paraId="2A21E6CD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>Ta có: MH là đường vuông góc,</w:t>
      </w:r>
    </w:p>
    <w:p w14:paraId="71A013A5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>MN, MP là các đường xiên,</w:t>
      </w:r>
    </w:p>
    <w:p w14:paraId="251EA498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>HN, HP là các hình chiếu</w:t>
      </w:r>
    </w:p>
    <w:p w14:paraId="239D143E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Nếu MN &lt; MP thì HN &lt; HP (Quan hệ giữa đường xiên và hình chiếu) </w:t>
      </w:r>
    </w:p>
    <w:p w14:paraId="5C1E4AC4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và </w:t>
      </w:r>
      <w:r w:rsidRPr="00172C56">
        <w:rPr>
          <w:rFonts w:ascii="Times New Roman" w:hAnsi="Times New Roman"/>
          <w:position w:val="-10"/>
          <w:sz w:val="24"/>
          <w:szCs w:val="24"/>
          <w:lang w:val="nl-NL"/>
        </w:rPr>
        <w:object w:dxaOrig="520" w:dyaOrig="400" w14:anchorId="72236CBD">
          <v:shape id="_x0000_i1140" type="#_x0000_t75" style="width:26.25pt;height:20.25pt" o:ole="">
            <v:imagedata r:id="rId92" o:title=""/>
          </v:shape>
          <o:OLEObject Type="Embed" ProgID="Equation.DSMT4" ShapeID="_x0000_i1140" DrawAspect="Content" ObjectID="_1682191342" r:id="rId93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  (QH giữa góc và cạnh đối diện)</w:t>
      </w:r>
    </w:p>
    <w:p w14:paraId="11271C8B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 xml:space="preserve">Mà </w:t>
      </w:r>
      <w:r w:rsidRPr="00172C56">
        <w:rPr>
          <w:rFonts w:ascii="Times New Roman" w:hAnsi="Times New Roman"/>
          <w:position w:val="-6"/>
          <w:sz w:val="24"/>
          <w:szCs w:val="24"/>
          <w:lang w:val="nl-NL"/>
        </w:rPr>
        <w:object w:dxaOrig="2780" w:dyaOrig="360" w14:anchorId="540F7E61">
          <v:shape id="_x0000_i1141" type="#_x0000_t75" style="width:138.75pt;height:18pt" o:ole="">
            <v:imagedata r:id="rId94" o:title=""/>
          </v:shape>
          <o:OLEObject Type="Embed" ProgID="Equation.DSMT4" ShapeID="_x0000_i1141" DrawAspect="Content" ObjectID="_1682191343" r:id="rId95"/>
        </w:object>
      </w:r>
      <w:r w:rsidRPr="00172C56">
        <w:rPr>
          <w:rFonts w:ascii="Times New Roman" w:hAnsi="Times New Roman"/>
          <w:sz w:val="24"/>
          <w:szCs w:val="24"/>
          <w:lang w:val="nl-NL"/>
        </w:rPr>
        <w:t xml:space="preserve">Nên </w:t>
      </w:r>
      <w:r w:rsidRPr="00172C56">
        <w:rPr>
          <w:rFonts w:ascii="Times New Roman" w:hAnsi="Times New Roman"/>
          <w:position w:val="-6"/>
          <w:sz w:val="24"/>
          <w:szCs w:val="24"/>
          <w:lang w:val="nl-NL"/>
        </w:rPr>
        <w:object w:dxaOrig="1440" w:dyaOrig="360" w14:anchorId="7170227B">
          <v:shape id="_x0000_i1142" type="#_x0000_t75" style="width:1in;height:18pt" o:ole="">
            <v:imagedata r:id="rId96" o:title=""/>
          </v:shape>
          <o:OLEObject Type="Embed" ProgID="Equation.DSMT4" ShapeID="_x0000_i1142" DrawAspect="Content" ObjectID="_1682191344" r:id="rId97"/>
        </w:object>
      </w:r>
    </w:p>
    <w:p w14:paraId="247EC415" w14:textId="77777777" w:rsidR="007978B9" w:rsidRPr="00172C56" w:rsidRDefault="007978B9" w:rsidP="007978B9">
      <w:pPr>
        <w:spacing w:after="0" w:line="240" w:lineRule="auto"/>
        <w:rPr>
          <w:rFonts w:ascii="Times New Roman" w:hAnsi="Times New Roman"/>
          <w:b/>
          <w:iCs/>
          <w:sz w:val="24"/>
          <w:szCs w:val="24"/>
          <w:u w:val="single"/>
          <w:lang w:val="nl-NL"/>
        </w:rPr>
      </w:pPr>
      <w:r w:rsidRPr="00172C56">
        <w:rPr>
          <w:rFonts w:ascii="Times New Roman" w:hAnsi="Times New Roman"/>
          <w:b/>
          <w:iCs/>
          <w:sz w:val="24"/>
          <w:szCs w:val="24"/>
          <w:u w:val="single"/>
          <w:lang w:val="nl-NL"/>
        </w:rPr>
        <w:t>Bài tập 65</w:t>
      </w:r>
      <w:r>
        <w:rPr>
          <w:rFonts w:ascii="Times New Roman" w:hAnsi="Times New Roman"/>
          <w:b/>
          <w:iCs/>
          <w:sz w:val="24"/>
          <w:szCs w:val="24"/>
          <w:u w:val="single"/>
          <w:lang w:val="nl-NL"/>
        </w:rPr>
        <w:t>/87</w:t>
      </w:r>
    </w:p>
    <w:p w14:paraId="7108AB85" w14:textId="4EAEA153" w:rsidR="007978B9" w:rsidRDefault="007978B9" w:rsidP="007978B9">
      <w:pPr>
        <w:rPr>
          <w:rFonts w:ascii="Times New Roman" w:hAnsi="Times New Roman"/>
          <w:sz w:val="24"/>
          <w:szCs w:val="24"/>
          <w:lang w:val="nl-NL"/>
        </w:rPr>
      </w:pPr>
      <w:r w:rsidRPr="00172C56">
        <w:rPr>
          <w:rFonts w:ascii="Times New Roman" w:hAnsi="Times New Roman"/>
          <w:sz w:val="24"/>
          <w:szCs w:val="24"/>
          <w:lang w:val="nl-NL"/>
        </w:rPr>
        <w:t>Vẽ được 3 tam giác có độ dài các cạnh là: 2cm, 3cm, 4cm ; 3cm, 4cm, 5cm và 2cm, 4cm, 5cm</w:t>
      </w:r>
    </w:p>
    <w:p w14:paraId="74584055" w14:textId="77777777" w:rsidR="00F37936" w:rsidRPr="000148D0" w:rsidRDefault="00F37936" w:rsidP="00F37936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nl-NL"/>
        </w:rPr>
      </w:pPr>
      <w:r w:rsidRPr="000148D0">
        <w:rPr>
          <w:rFonts w:ascii="Times New Roman" w:hAnsi="Times New Roman"/>
          <w:sz w:val="24"/>
          <w:szCs w:val="24"/>
          <w:lang w:val="nl-NL"/>
        </w:rPr>
        <w:t>- Học theo bảng tổng kết các kiến thức cần nhớ.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148D0">
        <w:rPr>
          <w:rFonts w:ascii="Times New Roman" w:hAnsi="Times New Roman"/>
          <w:sz w:val="24"/>
          <w:szCs w:val="24"/>
          <w:lang w:val="nl-NL"/>
        </w:rPr>
        <w:t>Đọc phần có thể em chưa biết.</w:t>
      </w:r>
    </w:p>
    <w:p w14:paraId="78A8FB34" w14:textId="77777777" w:rsidR="00F37936" w:rsidRPr="000148D0" w:rsidRDefault="00F37936" w:rsidP="00F37936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nl-NL"/>
        </w:rPr>
      </w:pPr>
      <w:r w:rsidRPr="000148D0">
        <w:rPr>
          <w:rFonts w:ascii="Times New Roman" w:hAnsi="Times New Roman"/>
          <w:sz w:val="24"/>
          <w:szCs w:val="24"/>
          <w:lang w:val="nl-NL"/>
        </w:rPr>
        <w:t>- Làm bài tập 64, 66 (tr87-SGK)</w:t>
      </w:r>
    </w:p>
    <w:p w14:paraId="4C2C2BE9" w14:textId="77777777" w:rsidR="00F37936" w:rsidRDefault="00F37936">
      <w:pPr>
        <w:rPr>
          <w:rFonts w:asciiTheme="majorHAnsi" w:hAnsiTheme="majorHAnsi" w:cstheme="majorHAnsi"/>
          <w:sz w:val="26"/>
          <w:szCs w:val="26"/>
          <w:lang w:val="en-US"/>
        </w:rPr>
      </w:pPr>
    </w:p>
    <w:p w14:paraId="146861EB" w14:textId="77777777" w:rsidR="00F37936" w:rsidRDefault="00F37936">
      <w:pPr>
        <w:rPr>
          <w:rFonts w:asciiTheme="majorHAnsi" w:hAnsiTheme="majorHAnsi" w:cstheme="majorHAnsi"/>
          <w:sz w:val="26"/>
          <w:szCs w:val="26"/>
          <w:lang w:val="en-US"/>
        </w:rPr>
      </w:pPr>
    </w:p>
    <w:p w14:paraId="019399B1" w14:textId="038123BB" w:rsidR="00B16F27" w:rsidRDefault="00B16F27">
      <w:pPr>
        <w:rPr>
          <w:rFonts w:asciiTheme="majorHAnsi" w:hAnsiTheme="majorHAnsi" w:cstheme="majorHAnsi"/>
          <w:sz w:val="26"/>
          <w:szCs w:val="26"/>
          <w:lang w:val="en-US"/>
        </w:rPr>
      </w:pPr>
      <w:r>
        <w:rPr>
          <w:rFonts w:asciiTheme="majorHAnsi" w:hAnsiTheme="majorHAnsi" w:cstheme="majorHAnsi"/>
          <w:sz w:val="26"/>
          <w:szCs w:val="26"/>
          <w:lang w:val="en-US"/>
        </w:rPr>
        <w:t>Tiết 68</w:t>
      </w:r>
    </w:p>
    <w:p w14:paraId="0C44689F" w14:textId="3ADF942E" w:rsidR="00F37936" w:rsidRDefault="00170BF6" w:rsidP="00170BF6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170BF6">
        <w:rPr>
          <w:rFonts w:asciiTheme="majorHAnsi" w:hAnsiTheme="majorHAnsi" w:cstheme="majorHAnsi"/>
          <w:b/>
          <w:sz w:val="26"/>
          <w:szCs w:val="26"/>
          <w:lang w:val="en-US"/>
        </w:rPr>
        <w:t>Ôn tập cuối năm</w:t>
      </w:r>
    </w:p>
    <w:p w14:paraId="25FED162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I. Ôn tập về tổng các góc trong một tam</w:t>
      </w:r>
      <w:r w:rsidRPr="00C139C3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giác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    </w:t>
      </w:r>
    </w:p>
    <w:p w14:paraId="3BB35A7E" w14:textId="5B0DFDEE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- Trong  </w:t>
      </w:r>
      <w:r w:rsidRPr="00C139C3">
        <w:rPr>
          <w:rFonts w:ascii="Times New Roman" w:hAnsi="Times New Roman"/>
          <w:bCs/>
          <w:noProof/>
          <w:position w:val="-4"/>
          <w:sz w:val="24"/>
          <w:szCs w:val="24"/>
          <w:lang w:val="nl-NL"/>
        </w:rPr>
        <w:drawing>
          <wp:inline distT="0" distB="0" distL="0" distR="0" wp14:anchorId="2FD0C016" wp14:editId="71260801">
            <wp:extent cx="152400" cy="161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ABC có: </w:t>
      </w:r>
      <w:r w:rsidRPr="00C139C3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1660" w:dyaOrig="340" w14:anchorId="7665D1D3">
          <v:shape id="_x0000_i1195" type="#_x0000_t75" style="width:83.25pt;height:17.25pt" o:ole="">
            <v:imagedata r:id="rId99" o:title=""/>
          </v:shape>
          <o:OLEObject Type="Embed" ProgID="Equation.3" ShapeID="_x0000_i1195" DrawAspect="Content" ObjectID="_1682191345" r:id="rId100"/>
        </w:object>
      </w:r>
    </w:p>
    <w:p w14:paraId="6AA36EF5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Tính chất góc ngoài: Góc ngoài của tam giác bằng tổng 2 góc trong không kề với nó.</w:t>
      </w:r>
    </w:p>
    <w:p w14:paraId="1AE4AF62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Bài tập 68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  (tr141-SGK)</w:t>
      </w:r>
    </w:p>
    <w:p w14:paraId="5228F82D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Câu a và b đ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softHyphen/>
        <w:t>ược suy ra trực tiếp từ định lí tổng 3 góc của một tam giác.</w:t>
      </w:r>
    </w:p>
    <w:p w14:paraId="08C5AB52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lastRenderedPageBreak/>
        <w:t>II. Ôn tập về các tr</w:t>
      </w: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softHyphen/>
        <w:t>ường hợp bằng nhau của</w:t>
      </w:r>
      <w:r w:rsidRPr="00C139C3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hai tam giác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    </w:t>
      </w:r>
    </w:p>
    <w:p w14:paraId="224A1B85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2. Ba trường hợp bằng nhau của hai tam giác là: c.c.c; c.g.c; g.c.g.</w:t>
      </w:r>
    </w:p>
    <w:p w14:paraId="100E6FAC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3. Các trường hợp bằng nhau của hai tam giác vuông là: 2 cạnh góc vuông; cạnh góc vuông và góc nhọn; cạnh huyền và góc nhọn; cạnh huyền và cạnh góc vuông.</w:t>
      </w:r>
    </w:p>
    <w:p w14:paraId="14DECF5C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III. Một số dạng tam giác đặc biệt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   </w:t>
      </w:r>
    </w:p>
    <w:p w14:paraId="42C5C6E7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Tam giác cân: Có 2 cạnh bên bằng nhau, có 2 góc ở đáy bằng nhau.</w:t>
      </w:r>
    </w:p>
    <w:p w14:paraId="386C5486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Tam giác đều: Có 3 cạnh bằng nhau, 3 góc bằng nhau và bằng 60</w:t>
      </w:r>
      <w:r w:rsidRPr="00C139C3">
        <w:rPr>
          <w:rFonts w:ascii="Times New Roman" w:hAnsi="Times New Roman"/>
          <w:bCs/>
          <w:sz w:val="24"/>
          <w:szCs w:val="24"/>
          <w:vertAlign w:val="superscript"/>
          <w:lang w:val="nl-NL"/>
        </w:rPr>
        <w:t>0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>.</w:t>
      </w:r>
    </w:p>
    <w:p w14:paraId="2EF372E5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Tam giác vuông: Là tam giác có 1 góc vuông.</w:t>
      </w:r>
    </w:p>
    <w:p w14:paraId="4C8B8957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- Tam giác vuông cân: có 1 góc vuông và 2 cạnh góc vuông bằng nhau.</w:t>
      </w:r>
    </w:p>
    <w:p w14:paraId="2020B9C1" w14:textId="77777777" w:rsidR="003C4BDB" w:rsidRPr="00C139C3" w:rsidRDefault="003C4BDB" w:rsidP="003C4BDB">
      <w:pPr>
        <w:spacing w:after="0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hAnsi="Times New Roman"/>
          <w:bCs/>
          <w:sz w:val="24"/>
          <w:szCs w:val="24"/>
          <w:lang w:val="nl-NL"/>
        </w:rPr>
        <w:t>* Định lý Pitago: Nếu tam giác ABC có Â = 90</w:t>
      </w:r>
      <w:r w:rsidRPr="00C139C3">
        <w:rPr>
          <w:rFonts w:ascii="Times New Roman" w:hAnsi="Times New Roman"/>
          <w:bCs/>
          <w:sz w:val="24"/>
          <w:szCs w:val="24"/>
          <w:vertAlign w:val="superscript"/>
          <w:lang w:val="nl-NL"/>
        </w:rPr>
        <w:t>0</w:t>
      </w:r>
      <w:r w:rsidRPr="00C139C3">
        <w:rPr>
          <w:rFonts w:ascii="Times New Roman" w:hAnsi="Times New Roman"/>
          <w:bCs/>
          <w:sz w:val="24"/>
          <w:szCs w:val="24"/>
          <w:lang w:val="nl-NL"/>
        </w:rPr>
        <w:t xml:space="preserve"> thì  </w:t>
      </w:r>
      <w:r w:rsidRPr="00C139C3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1840" w:dyaOrig="320" w14:anchorId="3B2F7095">
          <v:shape id="_x0000_i1196" type="#_x0000_t75" style="width:92.25pt;height:15.75pt" o:ole="">
            <v:imagedata r:id="rId101" o:title=""/>
          </v:shape>
          <o:OLEObject Type="Embed" ProgID="Equation.3" ShapeID="_x0000_i1196" DrawAspect="Content" ObjectID="_1682191346" r:id="rId102"/>
        </w:object>
      </w:r>
    </w:p>
    <w:p w14:paraId="4F377C1F" w14:textId="4DCC7342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/>
          <w:bCs/>
          <w:sz w:val="24"/>
          <w:szCs w:val="24"/>
          <w:u w:val="single"/>
          <w:lang w:val="nl-NL"/>
        </w:rPr>
      </w:pPr>
      <w:r w:rsidRPr="00C139C3">
        <w:rPr>
          <w:rFonts w:ascii="Times New Roman" w:eastAsia="Times New Roman" w:hAnsi="Times New Roman"/>
          <w:b/>
          <w:bCs/>
          <w:noProof/>
          <w:sz w:val="24"/>
          <w:szCs w:val="24"/>
          <w:u w:val="single"/>
          <w:lang w:val="nl-NL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36DB267E" wp14:editId="5C5541DC">
                <wp:simplePos x="0" y="0"/>
                <wp:positionH relativeFrom="column">
                  <wp:posOffset>-42545</wp:posOffset>
                </wp:positionH>
                <wp:positionV relativeFrom="paragraph">
                  <wp:posOffset>167005</wp:posOffset>
                </wp:positionV>
                <wp:extent cx="2898775" cy="2339975"/>
                <wp:effectExtent l="0" t="0" r="0" b="0"/>
                <wp:wrapNone/>
                <wp:docPr id="60" name="Canvas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11842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812165" y="210820"/>
                            <a:ext cx="59182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59245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114935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1996440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108075" y="614045"/>
                            <a:ext cx="8636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3220" y="633095"/>
                            <a:ext cx="673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44894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46799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230187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2092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935" y="210820"/>
                            <a:ext cx="128905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128968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54483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61150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601980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99644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2149475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214947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591820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3985" y="1227455"/>
                            <a:ext cx="592455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4" name="Group 55"/>
                        <wpg:cNvGrpSpPr>
                          <a:grpSpLocks/>
                        </wpg:cNvGrpSpPr>
                        <wpg:grpSpPr bwMode="auto">
                          <a:xfrm>
                            <a:off x="1318260" y="1965962"/>
                            <a:ext cx="109220" cy="337025"/>
                            <a:chOff x="1221" y="2240"/>
                            <a:chExt cx="185" cy="574"/>
                          </a:xfrm>
                        </wpg:grpSpPr>
                        <wps:wsp>
                          <wps:cNvPr id="35" name="Oval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2240"/>
                              <a:ext cx="61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7D6F34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21" y="2346"/>
                              <a:ext cx="18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F1184C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7" name="Group 58"/>
                        <wpg:cNvGrpSpPr>
                          <a:grpSpLocks/>
                        </wpg:cNvGrpSpPr>
                        <wpg:grpSpPr bwMode="auto">
                          <a:xfrm>
                            <a:off x="2235200" y="652145"/>
                            <a:ext cx="93345" cy="274955"/>
                            <a:chOff x="2665" y="171"/>
                            <a:chExt cx="158" cy="433"/>
                          </a:xfrm>
                        </wpg:grpSpPr>
                        <wps:wsp>
                          <wps:cNvPr id="38" name="Oval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5A6154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5" y="171"/>
                              <a:ext cx="15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68213F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0" name="Group 61"/>
                        <wpg:cNvGrpSpPr>
                          <a:grpSpLocks/>
                        </wpg:cNvGrpSpPr>
                        <wpg:grpSpPr bwMode="auto">
                          <a:xfrm>
                            <a:off x="429895" y="671195"/>
                            <a:ext cx="133985" cy="274955"/>
                            <a:chOff x="-178" y="201"/>
                            <a:chExt cx="211" cy="433"/>
                          </a:xfrm>
                        </wpg:grpSpPr>
                        <wps:wsp>
                          <wps:cNvPr id="41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-27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D07C22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-178" y="201"/>
                              <a:ext cx="159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532E11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43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1384935" y="1208405"/>
                            <a:ext cx="38735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8F1D86A" w14:textId="77777777" w:rsidR="003C4BDB" w:rsidRPr="00AD5F0A" w:rsidRDefault="003C4BDB" w:rsidP="003C4BDB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4" name="Group 65"/>
                        <wpg:cNvGrpSpPr>
                          <a:grpSpLocks/>
                        </wpg:cNvGrpSpPr>
                        <wpg:grpSpPr bwMode="auto">
                          <a:xfrm>
                            <a:off x="706755" y="1208404"/>
                            <a:ext cx="124460" cy="319728"/>
                            <a:chOff x="258" y="1047"/>
                            <a:chExt cx="196" cy="543"/>
                          </a:xfrm>
                        </wpg:grpSpPr>
                        <wps:wsp>
                          <wps:cNvPr id="45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E8C5B9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" y="1123"/>
                              <a:ext cx="147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0A8168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7" name="Group 68"/>
                        <wpg:cNvGrpSpPr>
                          <a:grpSpLocks/>
                        </wpg:cNvGrpSpPr>
                        <wpg:grpSpPr bwMode="auto">
                          <a:xfrm>
                            <a:off x="1948815" y="1208406"/>
                            <a:ext cx="100965" cy="337025"/>
                            <a:chOff x="2214" y="1047"/>
                            <a:chExt cx="172" cy="574"/>
                          </a:xfrm>
                        </wpg:grpSpPr>
                        <wps:wsp>
                          <wps:cNvPr id="48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9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1F1C14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4" y="1153"/>
                              <a:ext cx="172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E68EF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0" name="Group 71"/>
                        <wpg:cNvGrpSpPr>
                          <a:grpSpLocks/>
                        </wpg:cNvGrpSpPr>
                        <wpg:grpSpPr bwMode="auto">
                          <a:xfrm>
                            <a:off x="1346835" y="0"/>
                            <a:ext cx="93345" cy="274955"/>
                            <a:chOff x="1266" y="-856"/>
                            <a:chExt cx="158" cy="433"/>
                          </a:xfrm>
                        </wpg:grpSpPr>
                        <wps:wsp>
                          <wps:cNvPr id="51" name="Oval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-554"/>
                              <a:ext cx="61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46D17B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6" y="-856"/>
                              <a:ext cx="15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0D614A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3" name="Group 74"/>
                        <wpg:cNvGrpSpPr>
                          <a:grpSpLocks/>
                        </wpg:cNvGrpSpPr>
                        <wpg:grpSpPr bwMode="auto">
                          <a:xfrm>
                            <a:off x="0" y="1208406"/>
                            <a:ext cx="124460" cy="337025"/>
                            <a:chOff x="-855" y="1047"/>
                            <a:chExt cx="211" cy="574"/>
                          </a:xfrm>
                        </wpg:grpSpPr>
                        <wps:wsp>
                          <wps:cNvPr id="54" name="Oval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-70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3F9C75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-855" y="1153"/>
                              <a:ext cx="19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B43DDE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6" name="Group 77"/>
                        <wpg:cNvGrpSpPr>
                          <a:grpSpLocks/>
                        </wpg:cNvGrpSpPr>
                        <wpg:grpSpPr bwMode="auto">
                          <a:xfrm>
                            <a:off x="2674621" y="1208406"/>
                            <a:ext cx="188013" cy="337025"/>
                            <a:chOff x="3357" y="1047"/>
                            <a:chExt cx="323" cy="574"/>
                          </a:xfrm>
                        </wpg:grpSpPr>
                        <wps:wsp>
                          <wps:cNvPr id="57" name="Oval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7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CF90516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153"/>
                              <a:ext cx="17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E60238" w14:textId="77777777" w:rsidR="003C4BDB" w:rsidRPr="00AD5F0A" w:rsidRDefault="003C4BDB" w:rsidP="003C4BDB">
                                <w:pPr>
                                  <w:rPr>
                                    <w:lang w:val="nl-NL"/>
                                  </w:rPr>
                                </w:pPr>
                                <w:r w:rsidRPr="00AD5F0A">
                                  <w:rPr>
                                    <w:rFonts w:cs="Arial"/>
                                    <w:color w:val="000000"/>
                                    <w:szCs w:val="28"/>
                                    <w:lang w:val="nl-NL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59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1977390" y="120840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7279CC4" w14:textId="77777777" w:rsidR="003C4BDB" w:rsidRPr="00AD5F0A" w:rsidRDefault="003C4BDB" w:rsidP="003C4BDB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DB267E" id="Canvas 60" o:spid="_x0000_s1026" editas="canvas" style="position:absolute;left:0;text-align:left;margin-left:-3.35pt;margin-top:13.15pt;width:228.25pt;height:184.25pt;z-index:251665408" coordsize="28987,23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">
                <v:shape id="_x0000_s1027" type="#_x0000_t75" style="position:absolute;width:28987;height:23399;visibility:visible;mso-wrap-style:square">
                  <v:fill o:detectmouseclick="t"/>
                  <v:path o:connecttype="none"/>
                </v:shape>
                <v:line id="Line 34" o:spid="_x0000_s1028" style="position:absolute;visibility:visible;mso-wrap-style:square" from="8121,12274" to="19964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" strokecolor="navy"/>
                <v:line id="Line 35" o:spid="_x0000_s1029" style="position:absolute;flip:x;visibility:visible;mso-wrap-style:square" from="8121,2108" to="14039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" strokecolor="navy"/>
                <v:line id="Line 36" o:spid="_x0000_s1030" style="position:absolute;visibility:visible;mso-wrap-style:square" from="14039,2108" to="19964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" strokecolor="navy"/>
                <v:line id="Line 37" o:spid="_x0000_s1031" style="position:absolute;visibility:visible;mso-wrap-style:square" from="1149,12274" to="8121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" strokecolor="navy"/>
                <v:line id="Line 38" o:spid="_x0000_s1032" style="position:absolute;visibility:visible;mso-wrap-style:square" from="19964,12274" to="26936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" strokecolor="navy"/>
                <v:line id="Line 39" o:spid="_x0000_s1033" style="position:absolute;visibility:visible;mso-wrap-style:square" from="11080,6140" to="11944,6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" strokecolor="navy"/>
                <v:line id="Line 40" o:spid="_x0000_s1034" style="position:absolute;flip:x;visibility:visible;mso-wrap-style:square" from="16332,6330" to="17005,7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" strokecolor="navy"/>
                <v:line id="Line 41" o:spid="_x0000_s1035" style="position:absolute;flip:x;visibility:visible;mso-wrap-style:square" from="4489,11988" to="4775,1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" strokecolor="navy"/>
                <v:line id="Line 42" o:spid="_x0000_s1036" style="position:absolute;flip:x;visibility:visible;mso-wrap-style:square" from="4679,12084" to="4972,1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" strokecolor="navy"/>
                <v:line id="Line 43" o:spid="_x0000_s1037" style="position:absolute;flip:x;visibility:visible;mso-wrap-style:square" from="23018,11988" to="23304,1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" strokecolor="navy"/>
                <v:line id="Line 44" o:spid="_x0000_s1038" style="position:absolute;flip:x;visibility:visible;mso-wrap-style:square" from="23209,12084" to="23501,1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" strokecolor="navy"/>
                <v:line id="Line 45" o:spid="_x0000_s1039" style="position:absolute;flip:x;visibility:visible;mso-wrap-style:square" from="1149,2108" to="14039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" strokecolor="navy"/>
                <v:line id="Line 46" o:spid="_x0000_s1040" style="position:absolute;visibility:visible;mso-wrap-style:square" from="14039,2108" to="26936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" strokecolor="navy"/>
                <v:line id="Line 47" o:spid="_x0000_s1041" style="position:absolute;visibility:visible;mso-wrap-style:square" from="5448,8921" to="8121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" strokecolor="navy"/>
                <v:line id="Line 48" o:spid="_x0000_s1042" style="position:absolute;visibility:visible;mso-wrap-style:square" from="6115,8343" to="6591,9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" strokecolor="navy"/>
                <v:line id="Line 49" o:spid="_x0000_s1043" style="position:absolute;flip:x;visibility:visible;mso-wrap-style:square" from="6019,9017" to="6591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" strokecolor="navy"/>
                <v:line id="Line 50" o:spid="_x0000_s1044" style="position:absolute;flip:x;visibility:visible;mso-wrap-style:square" from="19964,8921" to="22637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" strokecolor="navy"/>
                <v:line id="Line 51" o:spid="_x0000_s1045" style="position:absolute;visibility:visible;mso-wrap-style:square" from="21494,9017" to="22066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" strokecolor="navy"/>
                <v:line id="Line 52" o:spid="_x0000_s1046" style="position:absolute;flip:x;visibility:visible;mso-wrap-style:square" from="21494,8343" to="21971,9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" strokecolor="navy"/>
                <v:line id="Line 53" o:spid="_x0000_s1047" style="position:absolute;visibility:visible;mso-wrap-style:square" from="8121,12274" to="14039,1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" strokecolor="navy"/>
                <v:line id="Line 54" o:spid="_x0000_s1048" style="position:absolute;flip:x;visibility:visible;mso-wrap-style:square" from="14039,12274" to="19964,1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" strokecolor="navy"/>
                <v:group id="Group 55" o:spid="_x0000_s1049" style="position:absolute;left:13182;top:19659;width:1092;height:3370" coordorigin="1221,2240" coordsize="185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oval id="Oval 56" o:spid="_x0000_s1050" style="position:absolute;left:1326;top:2240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" fillcolor="red" strokeweight="0">
                    <v:textbox>
                      <w:txbxContent>
                        <w:p w14:paraId="467D6F34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57" o:spid="_x0000_s1051" style="position:absolute;left:1221;top:2346;width:185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45F1184C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58" o:spid="_x0000_s1052" style="position:absolute;left:22352;top:6521;width:933;height:2750" coordorigin="2665,171" coordsize="158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oval id="Oval 59" o:spid="_x0000_s1053" style="position:absolute;left:2680;top:518;width:60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" fillcolor="red" strokeweight="0">
                    <v:textbox>
                      <w:txbxContent>
                        <w:p w14:paraId="5B5A6154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60" o:spid="_x0000_s1054" style="position:absolute;left:2665;top:171;width:15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N/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I6543/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1068213F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61" o:spid="_x0000_s1055" style="position:absolute;left:4298;top:6711;width:1340;height:2750" coordorigin="-178,201" coordsize="211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oval id="Oval 62" o:spid="_x0000_s1056" style="position:absolute;left:-27;top:518;width:60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" fillcolor="red" strokeweight="0">
                    <v:textbox>
                      <w:txbxContent>
                        <w:p w14:paraId="1CD07C22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63" o:spid="_x0000_s1057" style="position:absolute;left:-178;top:201;width:159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24532E11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oval id="Oval 64" o:spid="_x0000_s1058" style="position:absolute;left:13849;top:12084;width:387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" fillcolor="red" strokeweight="0">
                  <v:textbox>
                    <w:txbxContent>
                      <w:p w14:paraId="78F1D86A" w14:textId="77777777" w:rsidR="003C4BDB" w:rsidRPr="00AD5F0A" w:rsidRDefault="003C4BDB" w:rsidP="003C4BDB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  <v:group id="Group 65" o:spid="_x0000_s1059" style="position:absolute;left:7067;top:12084;width:1245;height:3197" coordorigin="258,1047" coordsize="196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oval id="Oval 66" o:spid="_x0000_s1060" style="position:absolute;left:394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" fillcolor="red" strokeweight="0">
                    <v:textbox>
                      <w:txbxContent>
                        <w:p w14:paraId="68E8C5B9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67" o:spid="_x0000_s1061" style="position:absolute;left:258;top:1123;width:147;height:4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ARwwAAAANsAAAAPAAAAZHJzL2Rvd25yZXYueG1sRI/NigIx&#10;EITvC75DaMHbmlFE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pyAEcM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360A8168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68" o:spid="_x0000_s1062" style="position:absolute;left:19488;top:12084;width:1009;height:3370" coordorigin="2214,1047" coordsize="172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oval id="Oval 69" o:spid="_x0000_s1063" style="position:absolute;left:2259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" fillcolor="red" strokeweight="0">
                    <v:textbox>
                      <w:txbxContent>
                        <w:p w14:paraId="191F1C14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70" o:spid="_x0000_s1064" style="position:absolute;left:2214;top:1153;width:172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5A0E68EF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71" o:spid="_x0000_s1065" style="position:absolute;left:13468;width:933;height:2749" coordorigin="1266,-856" coordsize="158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oval id="Oval 72" o:spid="_x0000_s1066" style="position:absolute;left:1326;top:-554;width:61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" fillcolor="red" strokeweight="0">
                    <v:textbox>
                      <w:txbxContent>
                        <w:p w14:paraId="2846D17B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73" o:spid="_x0000_s1067" style="position:absolute;left:1266;top:-856;width:15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6C0D614A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74" o:spid="_x0000_s1068" style="position:absolute;top:12084;width:1244;height:3370" coordorigin="-855,1047" coordsize="211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oval id="Oval 75" o:spid="_x0000_s1069" style="position:absolute;left:-704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" fillcolor="red" strokeweight="0">
                    <v:textbox>
                      <w:txbxContent>
                        <w:p w14:paraId="173F9C75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76" o:spid="_x0000_s1070" style="position:absolute;left:-855;top:1153;width:198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0CB43DDE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77" o:spid="_x0000_s1071" style="position:absolute;left:26746;top:12084;width:1880;height:3370" coordorigin="3357,1047" coordsize="323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oval id="Oval 78" o:spid="_x0000_s1072" style="position:absolute;left:3357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" fillcolor="red" strokeweight="0">
                    <v:textbox>
                      <w:txbxContent>
                        <w:p w14:paraId="5CF90516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79" o:spid="_x0000_s1073" style="position:absolute;left:3507;top:1153;width:173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qNE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A8KqNEvwAAANsAAAAPAAAAAAAA&#10;AAAAAAAAAAcCAABkcnMvZG93bnJldi54bWxQSwUGAAAAAAMAAwC3AAAA8wIAAAAA&#10;" filled="f" stroked="f">
                    <v:textbox style="mso-fit-shape-to-text:t" inset="0,0,0,0">
                      <w:txbxContent>
                        <w:p w14:paraId="6AE60238" w14:textId="77777777" w:rsidR="003C4BDB" w:rsidRPr="00AD5F0A" w:rsidRDefault="003C4BDB" w:rsidP="003C4BDB">
                          <w:pPr>
                            <w:rPr>
                              <w:lang w:val="nl-NL"/>
                            </w:rPr>
                          </w:pPr>
                          <w:r w:rsidRPr="00AD5F0A">
                            <w:rPr>
                              <w:rFonts w:cs="Arial"/>
                              <w:color w:val="000000"/>
                              <w:szCs w:val="28"/>
                              <w:lang w:val="nl-NL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oval id="Oval 80" o:spid="_x0000_s1074" style="position:absolute;left:19773;top:12084;width:38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" fillcolor="red" strokeweight="0">
                  <v:textbox>
                    <w:txbxContent>
                      <w:p w14:paraId="57279CC4" w14:textId="77777777" w:rsidR="003C4BDB" w:rsidRPr="00AD5F0A" w:rsidRDefault="003C4BDB" w:rsidP="003C4BDB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  <w:r w:rsidRPr="00C139C3">
        <w:rPr>
          <w:rFonts w:ascii="Times New Roman" w:eastAsia="Times New Roman" w:hAnsi="Times New Roman"/>
          <w:b/>
          <w:bCs/>
          <w:sz w:val="24"/>
          <w:szCs w:val="24"/>
          <w:u w:val="single"/>
          <w:lang w:val="nl-NL"/>
        </w:rPr>
        <w:t>Bài tập 70 (tr141-SGK)</w:t>
      </w:r>
    </w:p>
    <w:p w14:paraId="1EA1A0E8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39A6B07C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4ACD5478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422E6E1D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0A43254E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4CFAE1D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4FB72ABB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40EF2D2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32A466F2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</w:p>
    <w:p w14:paraId="680E1EB7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 </w:t>
      </w:r>
    </w:p>
    <w:p w14:paraId="00BD334B" w14:textId="77777777" w:rsidR="003C4BDB" w:rsidRPr="00C139C3" w:rsidRDefault="003C4BDB" w:rsidP="003C4BDB">
      <w:pPr>
        <w:spacing w:after="0"/>
        <w:rPr>
          <w:rFonts w:ascii="Times New Roman" w:eastAsia="Times New Roman" w:hAnsi="Times New Roman"/>
          <w:b/>
          <w:bCs/>
          <w:i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/>
          <w:bCs/>
          <w:i/>
          <w:sz w:val="24"/>
          <w:szCs w:val="24"/>
          <w:lang w:val="nl-NL"/>
        </w:rPr>
        <w:t>Bài giải</w:t>
      </w:r>
    </w:p>
    <w:p w14:paraId="75656B6E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sz w:val="24"/>
          <w:szCs w:val="24"/>
          <w:lang w:val="nl-NL"/>
        </w:rPr>
        <w:t xml:space="preserve">a)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ABM và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ACN có</w:t>
      </w:r>
    </w:p>
    <w:p w14:paraId="4ED75B17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AB = AC (GT)</w:t>
      </w:r>
    </w:p>
    <w:p w14:paraId="36CE579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380" w:dyaOrig="360" w14:anchorId="10607E9A">
          <v:shape id="_x0000_i1200" type="#_x0000_t75" style="width:69pt;height:18pt" o:ole="">
            <v:imagedata r:id="rId103" o:title=""/>
          </v:shape>
          <o:OLEObject Type="Embed" ProgID="Equation.DSMT4" ShapeID="_x0000_i1200" DrawAspect="Content" ObjectID="_1682191347" r:id="rId104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 (cùng = 180</w:t>
      </w:r>
      <w:r w:rsidRPr="00C139C3">
        <w:rPr>
          <w:rFonts w:ascii="Times New Roman" w:eastAsia="Times New Roman" w:hAnsi="Times New Roman"/>
          <w:sz w:val="24"/>
          <w:szCs w:val="24"/>
          <w:vertAlign w:val="superscript"/>
          <w:lang w:val="nl-NL"/>
        </w:rPr>
        <w:t>0</w: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 - </w:t>
      </w: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560" w:dyaOrig="360" w14:anchorId="60E59F1A">
          <v:shape id="_x0000_i1201" type="#_x0000_t75" style="width:27.75pt;height:18pt" o:ole="">
            <v:imagedata r:id="rId105" o:title=""/>
          </v:shape>
          <o:OLEObject Type="Embed" ProgID="Equation.DSMT4" ShapeID="_x0000_i1201" DrawAspect="Content" ObjectID="_1682191348" r:id="rId106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)</w:t>
      </w:r>
    </w:p>
    <w:p w14:paraId="2503650C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sz w:val="24"/>
          <w:szCs w:val="24"/>
          <w:lang w:val="nl-NL"/>
        </w:rPr>
        <w:t>BM = CN (GT)</w:t>
      </w:r>
    </w:p>
    <w:p w14:paraId="0E483662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64159B62">
          <v:shape id="_x0000_i1202" type="#_x0000_t75" style="width:15.75pt;height:12pt" o:ole="">
            <v:imagedata r:id="rId107" o:title=""/>
          </v:shape>
          <o:OLEObject Type="Embed" ProgID="Equation.DSMT4" ShapeID="_x0000_i1202" DrawAspect="Content" ObjectID="_1682191349" r:id="rId108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ABM =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ACN (c.g.c)</w:t>
      </w:r>
    </w:p>
    <w:p w14:paraId="035B09D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2BF6F0DE">
          <v:shape id="_x0000_i1203" type="#_x0000_t75" style="width:15.75pt;height:12pt" o:ole="">
            <v:imagedata r:id="rId107" o:title=""/>
          </v:shape>
          <o:OLEObject Type="Embed" ProgID="Equation.DSMT4" ShapeID="_x0000_i1203" DrawAspect="Content" ObjectID="_1682191350" r:id="rId109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760" w:dyaOrig="360" w14:anchorId="3B834E90">
          <v:shape id="_x0000_i1204" type="#_x0000_t75" style="width:38.25pt;height:18pt" o:ole="">
            <v:imagedata r:id="rId110" o:title=""/>
          </v:shape>
          <o:OLEObject Type="Embed" ProgID="Equation.DSMT4" ShapeID="_x0000_i1204" DrawAspect="Content" ObjectID="_1682191351" r:id="rId111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3769C2F4">
          <v:shape id="_x0000_i1205" type="#_x0000_t75" style="width:15.75pt;height:12pt" o:ole="">
            <v:imagedata r:id="rId107" o:title=""/>
          </v:shape>
          <o:OLEObject Type="Embed" ProgID="Equation.DSMT4" ShapeID="_x0000_i1205" DrawAspect="Content" ObjectID="_1682191352" r:id="rId112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AMN cân</w:t>
      </w:r>
    </w:p>
    <w:p w14:paraId="56957ECE" w14:textId="1E48A84C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b) Xét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6F68DFE8" wp14:editId="02E8210D">
            <wp:extent cx="295275" cy="1714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HBM và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2562BC3F" wp14:editId="1613F3E9">
            <wp:extent cx="295275" cy="1714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KNC có</w:t>
      </w:r>
    </w:p>
    <w:p w14:paraId="402E8EC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760" w:dyaOrig="360" w14:anchorId="57DC8531">
          <v:shape id="_x0000_i1208" type="#_x0000_t75" style="width:38.25pt;height:18pt" o:ole="">
            <v:imagedata r:id="rId110" o:title=""/>
          </v:shape>
          <o:OLEObject Type="Embed" ProgID="Equation.DSMT4" ShapeID="_x0000_i1208" DrawAspect="Content" ObjectID="_1682191353" r:id="rId114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(theo câu a); MB = CN</w:t>
      </w:r>
    </w:p>
    <w:p w14:paraId="552888B7" w14:textId="3EB5F924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41EE8D81">
          <v:shape id="_x0000_i1209" type="#_x0000_t75" style="width:15.75pt;height:12pt" o:ole="">
            <v:imagedata r:id="rId107" o:title=""/>
          </v:shape>
          <o:OLEObject Type="Embed" ProgID="Equation.DSMT4" ShapeID="_x0000_i1209" DrawAspect="Content" ObjectID="_1682191354" r:id="rId115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77B76C7F" wp14:editId="016C9C54">
            <wp:extent cx="295275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HMB =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52CA2DC9" wp14:editId="3D0F0A43">
            <wp:extent cx="295275" cy="171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KNC (c.huyền – g.nhọn)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314B565B">
          <v:shape id="_x0000_i1212" type="#_x0000_t75" style="width:15.75pt;height:12pt" o:ole="">
            <v:imagedata r:id="rId107" o:title=""/>
          </v:shape>
          <o:OLEObject Type="Embed" ProgID="Equation.DSMT4" ShapeID="_x0000_i1212" DrawAspect="Content" ObjectID="_1682191355" r:id="rId116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BH = CK</w:t>
      </w:r>
    </w:p>
    <w:p w14:paraId="0F11AA34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sz w:val="24"/>
          <w:szCs w:val="24"/>
          <w:lang w:val="nl-NL"/>
        </w:rPr>
        <w:t>c) Theo câu a ta có AM = AN  (1)</w:t>
      </w:r>
    </w:p>
    <w:p w14:paraId="33BB3893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sz w:val="24"/>
          <w:szCs w:val="24"/>
          <w:lang w:val="nl-NL"/>
        </w:rPr>
        <w:t>Theo chứng minh trên: HM = KN (2)</w:t>
      </w:r>
    </w:p>
    <w:p w14:paraId="30763545" w14:textId="1FCDD7EA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Từ (1), (2)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323CAED6" wp14:editId="5C4D62A2">
            <wp:extent cx="295275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ABH =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5D0C100C" wp14:editId="6A3F14A6">
            <wp:extent cx="295275" cy="17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ACK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32D08110">
          <v:shape id="_x0000_i1215" type="#_x0000_t75" style="width:15.75pt;height:12pt" o:ole="">
            <v:imagedata r:id="rId107" o:title=""/>
          </v:shape>
          <o:OLEObject Type="Embed" ProgID="Equation.DSMT4" ShapeID="_x0000_i1215" DrawAspect="Content" ObjectID="_1682191356" r:id="rId117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HA = AK</w:t>
      </w:r>
    </w:p>
    <w:p w14:paraId="41E6780D" w14:textId="4C120D76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sz w:val="24"/>
          <w:szCs w:val="24"/>
          <w:lang w:val="nl-NL"/>
        </w:rPr>
        <w:t>d)</w:t>
      </w: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400" w:dyaOrig="360" w14:anchorId="03F42173">
          <v:shape id="_x0000_i1216" type="#_x0000_t75" style="width:69.75pt;height:18pt" o:ole="">
            <v:imagedata r:id="rId118" o:title=""/>
          </v:shape>
          <o:OLEObject Type="Embed" ProgID="Equation.DSMT4" ShapeID="_x0000_i1216" DrawAspect="Content" ObjectID="_1682191357" r:id="rId119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(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47B3FC10" wp14:editId="1106C722">
            <wp:extent cx="295275" cy="1714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HMB = </w:t>
      </w:r>
      <w:r w:rsidRPr="00C139C3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5ED9CFFF" wp14:editId="11BB1916">
            <wp:extent cx="295275" cy="1714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KNC) mặt khác </w:t>
      </w: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359" w:dyaOrig="360" w14:anchorId="650D4FD6">
          <v:shape id="_x0000_i1219" type="#_x0000_t75" style="width:68.25pt;height:18pt" o:ole="">
            <v:imagedata r:id="rId120" o:title=""/>
          </v:shape>
          <o:OLEObject Type="Embed" ProgID="Equation.DSMT4" ShapeID="_x0000_i1219" DrawAspect="Content" ObjectID="_1682191358" r:id="rId121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 (đối đỉnh) </w:t>
      </w: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320" w:dyaOrig="360" w14:anchorId="4ABCBBA7">
          <v:shape id="_x0000_i1220" type="#_x0000_t75" style="width:66pt;height:18pt" o:ole="">
            <v:imagedata r:id="rId122" o:title=""/>
          </v:shape>
          <o:OLEObject Type="Embed" ProgID="Equation.DSMT4" ShapeID="_x0000_i1220" DrawAspect="Content" ObjectID="_1682191359" r:id="rId123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 (đối đỉnh) </w:t>
      </w:r>
      <w:r w:rsidRPr="00C139C3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1280" w:dyaOrig="360" w14:anchorId="4577D99F">
          <v:shape id="_x0000_i1221" type="#_x0000_t75" style="width:63.75pt;height:18pt" o:ole="">
            <v:imagedata r:id="rId124" o:title=""/>
          </v:shape>
          <o:OLEObject Type="Embed" ProgID="Equation.DSMT4" ShapeID="_x0000_i1221" DrawAspect="Content" ObjectID="_1682191360" r:id="rId125"/>
        </w:object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21E48E71">
          <v:shape id="_x0000_i1222" type="#_x0000_t75" style="width:15.75pt;height:12pt" o:ole="">
            <v:imagedata r:id="rId107" o:title=""/>
          </v:shape>
          <o:OLEObject Type="Embed" ProgID="Equation.DSMT4" ShapeID="_x0000_i1222" DrawAspect="Content" ObjectID="_1682191361" r:id="rId126"/>
        </w:object>
      </w:r>
      <w:r w:rsidRPr="00C139C3">
        <w:rPr>
          <w:rFonts w:ascii="Times New Roman" w:eastAsia="Times New Roman" w:hAnsi="Times New Roman"/>
          <w:bCs/>
          <w:noProof/>
          <w:position w:val="-4"/>
          <w:sz w:val="24"/>
          <w:szCs w:val="24"/>
          <w:lang w:val="nl-NL"/>
        </w:rPr>
        <w:drawing>
          <wp:inline distT="0" distB="0" distL="0" distR="0" wp14:anchorId="58394B2F" wp14:editId="2B661671">
            <wp:extent cx="152400" cy="1619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39C3">
        <w:rPr>
          <w:rFonts w:ascii="Times New Roman" w:eastAsia="Times New Roman" w:hAnsi="Times New Roman"/>
          <w:sz w:val="24"/>
          <w:szCs w:val="24"/>
          <w:lang w:val="nl-NL"/>
        </w:rPr>
        <w:t>OBC cân tại O</w:t>
      </w:r>
    </w:p>
    <w:p w14:paraId="41985859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e) Khi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1100" w:dyaOrig="360" w14:anchorId="29062484">
          <v:shape id="_x0000_i1224" type="#_x0000_t75" style="width:54.75pt;height:18pt" o:ole="">
            <v:imagedata r:id="rId127" o:title=""/>
          </v:shape>
          <o:OLEObject Type="Embed" ProgID="Equation.DSMT4" ShapeID="_x0000_i1224" DrawAspect="Content" ObjectID="_1682191362" r:id="rId128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6BB398A5">
          <v:shape id="_x0000_i1225" type="#_x0000_t75" style="width:15.75pt;height:12pt" o:ole="">
            <v:imagedata r:id="rId107" o:title=""/>
          </v:shape>
          <o:OLEObject Type="Embed" ProgID="Equation.DSMT4" ShapeID="_x0000_i1225" DrawAspect="Content" ObjectID="_1682191363" r:id="rId129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ABC là đều</w:t>
      </w:r>
    </w:p>
    <w:p w14:paraId="0C822F11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63F3D0B9">
          <v:shape id="_x0000_i1226" type="#_x0000_t75" style="width:15.75pt;height:12pt" o:ole="">
            <v:imagedata r:id="rId107" o:title=""/>
          </v:shape>
          <o:OLEObject Type="Embed" ProgID="Equation.DSMT4" ShapeID="_x0000_i1226" DrawAspect="Content" ObjectID="_1682191364" r:id="rId130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1840" w:dyaOrig="360" w14:anchorId="1B9B40DF">
          <v:shape id="_x0000_i1227" type="#_x0000_t75" style="width:92.25pt;height:18pt" o:ole="">
            <v:imagedata r:id="rId131" o:title=""/>
          </v:shape>
          <o:OLEObject Type="Embed" ProgID="Equation.DSMT4" ShapeID="_x0000_i1227" DrawAspect="Content" ObjectID="_1682191365" r:id="rId132"/>
        </w:object>
      </w:r>
    </w:p>
    <w:p w14:paraId="795465C1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2E146190">
          <v:shape id="_x0000_i1228" type="#_x0000_t75" style="width:15.75pt;height:12pt" o:ole="">
            <v:imagedata r:id="rId107" o:title=""/>
          </v:shape>
          <o:OLEObject Type="Embed" ProgID="Equation.DSMT4" ShapeID="_x0000_i1228" DrawAspect="Content" ObjectID="_1682191366" r:id="rId133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2040" w:dyaOrig="360" w14:anchorId="5EEF8DC7">
          <v:shape id="_x0000_i1229" type="#_x0000_t75" style="width:102pt;height:18pt" o:ole="">
            <v:imagedata r:id="rId134" o:title=""/>
          </v:shape>
          <o:OLEObject Type="Embed" ProgID="Equation.DSMT4" ShapeID="_x0000_i1229" DrawAspect="Content" ObjectID="_1682191367" r:id="rId135"/>
        </w:object>
      </w:r>
    </w:p>
    <w:p w14:paraId="35D0A15D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ta có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BAM cân vì BM = BA (gt)</w:t>
      </w:r>
    </w:p>
    <w:p w14:paraId="1FCB3731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271EFB8A">
          <v:shape id="_x0000_i1230" type="#_x0000_t75" style="width:15.75pt;height:12pt" o:ole="">
            <v:imagedata r:id="rId107" o:title=""/>
          </v:shape>
          <o:OLEObject Type="Embed" ProgID="Equation.DSMT4" ShapeID="_x0000_i1230" DrawAspect="Content" ObjectID="_1682191368" r:id="rId136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24"/>
          <w:sz w:val="24"/>
          <w:szCs w:val="24"/>
          <w:lang w:val="nl-NL"/>
        </w:rPr>
        <w:object w:dxaOrig="2960" w:dyaOrig="680" w14:anchorId="6AA4945A">
          <v:shape id="_x0000_i1231" type="#_x0000_t75" style="width:147.75pt;height:33.75pt" o:ole="">
            <v:imagedata r:id="rId137" o:title=""/>
          </v:shape>
          <o:OLEObject Type="Embed" ProgID="Equation.DSMT4" ShapeID="_x0000_i1231" DrawAspect="Content" ObjectID="_1682191369" r:id="rId138"/>
        </w:object>
      </w:r>
    </w:p>
    <w:p w14:paraId="52111470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lastRenderedPageBreak/>
        <w:t>Tư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oftHyphen/>
        <w:t xml:space="preserve">ơng tự ta có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820" w:dyaOrig="360" w14:anchorId="46DC3BE1">
          <v:shape id="_x0000_i1232" type="#_x0000_t75" style="width:41.25pt;height:18pt" o:ole="">
            <v:imagedata r:id="rId139" o:title=""/>
          </v:shape>
          <o:OLEObject Type="Embed" ProgID="Equation.DSMT4" ShapeID="_x0000_i1232" DrawAspect="Content" ObjectID="_1682191370" r:id="rId140"/>
        </w:object>
      </w:r>
    </w:p>
    <w:p w14:paraId="7449EB05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Do đó </w:t>
      </w:r>
      <w:r w:rsidRPr="00C139C3">
        <w:rPr>
          <w:rFonts w:ascii="Times New Roman" w:eastAsia="Times New Roman" w:hAnsi="Times New Roman"/>
          <w:bCs/>
          <w:position w:val="-16"/>
          <w:sz w:val="24"/>
          <w:szCs w:val="24"/>
          <w:lang w:val="nl-NL"/>
        </w:rPr>
        <w:object w:dxaOrig="3200" w:dyaOrig="460" w14:anchorId="09F1F1E5">
          <v:shape id="_x0000_i1233" type="#_x0000_t75" style="width:159.75pt;height:23.25pt" o:ole="">
            <v:imagedata r:id="rId141" o:title=""/>
          </v:shape>
          <o:OLEObject Type="Embed" ProgID="Equation.DSMT4" ShapeID="_x0000_i1233" DrawAspect="Content" ObjectID="_1682191371" r:id="rId142"/>
        </w:object>
      </w:r>
    </w:p>
    <w:p w14:paraId="52CA12F4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Vì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739" w:dyaOrig="360" w14:anchorId="21D998CA">
          <v:shape id="_x0000_i1234" type="#_x0000_t75" style="width:186.75pt;height:18pt" o:ole="">
            <v:imagedata r:id="rId143" o:title=""/>
          </v:shape>
          <o:OLEObject Type="Embed" ProgID="Equation.DSMT4" ShapeID="_x0000_i1234" DrawAspect="Content" ObjectID="_1682191372" r:id="rId144"/>
        </w:object>
      </w:r>
    </w:p>
    <w:p w14:paraId="2D460976" w14:textId="77777777" w:rsidR="003C4BDB" w:rsidRPr="00C139C3" w:rsidRDefault="003C4BDB" w:rsidP="003C4BDB">
      <w:pPr>
        <w:spacing w:after="0"/>
        <w:jc w:val="both"/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Tư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oftHyphen/>
        <w:t xml:space="preserve">ơng tự ta có </w:t>
      </w:r>
      <w:r w:rsidRPr="00C139C3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1100" w:dyaOrig="360" w14:anchorId="33C73282">
          <v:shape id="_x0000_i1235" type="#_x0000_t75" style="width:54.75pt;height:18pt" o:ole="">
            <v:imagedata r:id="rId145" o:title=""/>
          </v:shape>
          <o:OLEObject Type="Embed" ProgID="Equation.DSMT4" ShapeID="_x0000_i1235" DrawAspect="Content" ObjectID="_1682191373" r:id="rId146"/>
        </w:object>
      </w:r>
    </w:p>
    <w:p w14:paraId="2E44871F" w14:textId="3ADDC57C" w:rsidR="00170BF6" w:rsidRDefault="003C4BDB" w:rsidP="003C4BDB">
      <w:pPr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</w:pP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object w:dxaOrig="320" w:dyaOrig="240" w14:anchorId="7BE976BF">
          <v:shape id="_x0000_i1236" type="#_x0000_t75" style="width:15.75pt;height:12pt" o:ole="">
            <v:imagedata r:id="rId107" o:title=""/>
          </v:shape>
          <o:OLEObject Type="Embed" ProgID="Equation.DSMT4" ShapeID="_x0000_i1236" DrawAspect="Content" ObjectID="_1682191374" r:id="rId147"/>
        </w:objec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 xml:space="preserve"> </w:t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sym w:font="Symbol" w:char="F044"/>
      </w:r>
      <w:r w:rsidRPr="00C139C3">
        <w:rPr>
          <w:rFonts w:ascii="Times New Roman" w:eastAsia="Times New Roman" w:hAnsi="Times New Roman"/>
          <w:bCs/>
          <w:position w:val="-4"/>
          <w:sz w:val="24"/>
          <w:szCs w:val="24"/>
          <w:lang w:val="nl-NL"/>
        </w:rPr>
        <w:t>OBC là tam giác đều.</w:t>
      </w:r>
    </w:p>
    <w:p w14:paraId="10134BCC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</w:pPr>
      <w:r w:rsidRPr="00AC7B1F">
        <w:rPr>
          <w:rFonts w:ascii="Times New Roman" w:eastAsia="Times New Roman" w:hAnsi="Times New Roman"/>
          <w:b/>
          <w:i/>
          <w:iCs/>
          <w:sz w:val="24"/>
          <w:szCs w:val="24"/>
          <w:u w:val="single"/>
          <w:lang w:val="nl-NL"/>
        </w:rPr>
        <w:t>Bài tập 63</w:t>
      </w:r>
      <w:r w:rsidRPr="00AC7B1F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 xml:space="preserve"> (tr87)</w:t>
      </w:r>
    </w:p>
    <w:p w14:paraId="4F4F8782" w14:textId="3AF111C5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noProof/>
          <w:sz w:val="24"/>
          <w:szCs w:val="24"/>
          <w:lang w:val="nl-NL"/>
        </w:rPr>
        <w:drawing>
          <wp:inline distT="0" distB="0" distL="0" distR="0" wp14:anchorId="2C7FC877" wp14:editId="6CB01A62">
            <wp:extent cx="2933700" cy="13525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E5B1F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) Ta có </w:t>
      </w:r>
      <w:r w:rsidRPr="00AC7B1F">
        <w:rPr>
          <w:rFonts w:ascii="Times New Roman" w:eastAsia="Times New Roman" w:hAnsi="Times New Roman"/>
          <w:position w:val="-6"/>
          <w:sz w:val="24"/>
          <w:szCs w:val="24"/>
          <w:lang w:val="nl-NL"/>
        </w:rPr>
        <w:object w:dxaOrig="580" w:dyaOrig="360" w14:anchorId="3D3A3919">
          <v:shape id="_x0000_i1276" type="#_x0000_t75" style="width:29.25pt;height:18pt" o:ole="">
            <v:imagedata r:id="rId149" o:title=""/>
          </v:shape>
          <o:OLEObject Type="Embed" ProgID="Equation.DSMT4" ShapeID="_x0000_i1276" DrawAspect="Content" ObjectID="_1682191375" r:id="rId150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là góc ngoài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7DAD52F0">
          <v:shape id="_x0000_i1277" type="#_x0000_t75" style="width:12pt;height:12.75pt" o:ole="">
            <v:imagedata r:id="rId5" o:title=""/>
          </v:shape>
          <o:OLEObject Type="Embed" ProgID="Equation.DSMT4" ShapeID="_x0000_i1277" DrawAspect="Content" ObjectID="_1682191376" r:id="rId151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BD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7D53BFBD">
          <v:shape id="_x0000_i1278" type="#_x0000_t75" style="width:15.75pt;height:12pt" o:ole="">
            <v:imagedata r:id="rId19" o:title=""/>
          </v:shape>
          <o:OLEObject Type="Embed" ProgID="Equation.DSMT4" ShapeID="_x0000_i1278" DrawAspect="Content" ObjectID="_1682191377" r:id="rId152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2560" w:dyaOrig="400" w14:anchorId="10EFADEC">
          <v:shape id="_x0000_i1279" type="#_x0000_t75" style="width:128.25pt;height:20.25pt" o:ole="">
            <v:imagedata r:id="rId153" o:title=""/>
          </v:shape>
          <o:OLEObject Type="Embed" ProgID="Equation.DSMT4" ShapeID="_x0000_i1279" DrawAspect="Content" ObjectID="_1682191378" r:id="rId154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  (1)</w:t>
      </w:r>
    </w:p>
    <w:p w14:paraId="76CA8661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(Vì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55EFFEBD">
          <v:shape id="_x0000_i1280" type="#_x0000_t75" style="width:12pt;height:12.75pt" o:ole="">
            <v:imagedata r:id="rId5" o:title=""/>
          </v:shape>
          <o:OLEObject Type="Embed" ProgID="Equation.DSMT4" ShapeID="_x0000_i1280" DrawAspect="Content" ObjectID="_1682191379" r:id="rId155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ABD cân tại B)</w:t>
      </w:r>
    </w:p>
    <w:p w14:paraId="52923A70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Lại có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540" w:dyaOrig="340" w14:anchorId="730C87DA">
          <v:shape id="_x0000_i1281" type="#_x0000_t75" style="width:27pt;height:17.25pt" o:ole="">
            <v:imagedata r:id="rId156" o:title=""/>
          </v:shape>
          <o:OLEObject Type="Embed" ProgID="Equation.DSMT4" ShapeID="_x0000_i1281" DrawAspect="Content" ObjectID="_1682191380" r:id="rId157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là góc ngoài của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42C4A550">
          <v:shape id="_x0000_i1282" type="#_x0000_t75" style="width:12pt;height:12.75pt" o:ole="">
            <v:imagedata r:id="rId5" o:title=""/>
          </v:shape>
          <o:OLEObject Type="Embed" ProgID="Equation.DSMT4" ShapeID="_x0000_i1282" DrawAspect="Content" ObjectID="_1682191381" r:id="rId158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DE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0D06D64B">
          <v:shape id="_x0000_i1283" type="#_x0000_t75" style="width:15.75pt;height:12pt" o:ole="">
            <v:imagedata r:id="rId19" o:title=""/>
          </v:shape>
          <o:OLEObject Type="Embed" ProgID="Equation.DSMT4" ShapeID="_x0000_i1283" DrawAspect="Content" ObjectID="_1682191382" r:id="rId159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100" w:dyaOrig="400" w14:anchorId="5A57A1C2">
          <v:shape id="_x0000_i1284" type="#_x0000_t75" style="width:54.75pt;height:20.25pt" o:ole="">
            <v:imagedata r:id="rId160" o:title=""/>
          </v:shape>
          <o:OLEObject Type="Embed" ProgID="Equation.DSMT4" ShapeID="_x0000_i1284" DrawAspect="Content" ObjectID="_1682191383" r:id="rId161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(2)</w:t>
      </w:r>
    </w:p>
    <w:p w14:paraId="4ED8B6A0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Từ 1, 2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6EE57740">
          <v:shape id="_x0000_i1285" type="#_x0000_t75" style="width:15.75pt;height:12pt" o:ole="">
            <v:imagedata r:id="rId19" o:title=""/>
          </v:shape>
          <o:OLEObject Type="Embed" ProgID="Equation.DSMT4" ShapeID="_x0000_i1285" DrawAspect="Content" ObjectID="_1682191384" r:id="rId162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140" w:dyaOrig="400" w14:anchorId="741CC20A">
          <v:shape id="_x0000_i1286" type="#_x0000_t75" style="width:57pt;height:20.25pt" o:ole="">
            <v:imagedata r:id="rId163" o:title=""/>
          </v:shape>
          <o:OLEObject Type="Embed" ProgID="Equation.DSMT4" ShapeID="_x0000_i1286" DrawAspect="Content" ObjectID="_1682191385" r:id="rId164"/>
        </w:object>
      </w:r>
    </w:p>
    <w:p w14:paraId="6AE2ED17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b) Trong </w:t>
      </w:r>
      <w:r w:rsidRPr="00AC7B1F">
        <w:rPr>
          <w:rFonts w:ascii="Times New Roman" w:eastAsia="Times New Roman" w:hAnsi="Times New Roman"/>
          <w:position w:val="-4"/>
          <w:sz w:val="24"/>
          <w:szCs w:val="24"/>
          <w:lang w:val="nl-NL"/>
        </w:rPr>
        <w:object w:dxaOrig="240" w:dyaOrig="260" w14:anchorId="0E4CFA23">
          <v:shape id="_x0000_i1287" type="#_x0000_t75" style="width:12pt;height:12.75pt" o:ole="">
            <v:imagedata r:id="rId5" o:title=""/>
          </v:shape>
          <o:OLEObject Type="Embed" ProgID="Equation.DSMT4" ShapeID="_x0000_i1287" DrawAspect="Content" ObjectID="_1682191386" r:id="rId165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ADE: </w:t>
      </w:r>
      <w:r w:rsidRPr="00AC7B1F">
        <w:rPr>
          <w:rFonts w:ascii="Times New Roman" w:eastAsia="Times New Roman" w:hAnsi="Times New Roman"/>
          <w:position w:val="-10"/>
          <w:sz w:val="24"/>
          <w:szCs w:val="24"/>
          <w:lang w:val="nl-NL"/>
        </w:rPr>
        <w:object w:dxaOrig="1140" w:dyaOrig="400" w14:anchorId="3A24D7F9">
          <v:shape id="_x0000_i1288" type="#_x0000_t75" style="width:57pt;height:20.25pt" o:ole="">
            <v:imagedata r:id="rId163" o:title=""/>
          </v:shape>
          <o:OLEObject Type="Embed" ProgID="Equation.DSMT4" ShapeID="_x0000_i1288" DrawAspect="Content" ObjectID="_1682191387" r:id="rId166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  <w:r w:rsidRPr="00AC7B1F">
        <w:rPr>
          <w:rFonts w:ascii="Times New Roman" w:eastAsia="Times New Roman" w:hAnsi="Times New Roman"/>
          <w:bCs/>
          <w:position w:val="-6"/>
          <w:sz w:val="24"/>
          <w:szCs w:val="24"/>
          <w:lang w:val="nl-NL"/>
        </w:rPr>
        <w:object w:dxaOrig="320" w:dyaOrig="240" w14:anchorId="327E3B55">
          <v:shape id="_x0000_i1289" type="#_x0000_t75" style="width:15.75pt;height:12pt" o:ole="">
            <v:imagedata r:id="rId19" o:title=""/>
          </v:shape>
          <o:OLEObject Type="Embed" ProgID="Equation.DSMT4" ShapeID="_x0000_i1289" DrawAspect="Content" ObjectID="_1682191388" r:id="rId167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 xml:space="preserve"> AE &gt; AD</w:t>
      </w:r>
    </w:p>
    <w:p w14:paraId="1EAE8AD0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b/>
          <w:i/>
          <w:iCs/>
          <w:sz w:val="24"/>
          <w:szCs w:val="24"/>
          <w:u w:val="single"/>
          <w:lang w:val="nl-NL"/>
        </w:rPr>
      </w:pPr>
      <w:r w:rsidRPr="00AC7B1F">
        <w:rPr>
          <w:rFonts w:ascii="Times New Roman" w:eastAsia="Times New Roman" w:hAnsi="Times New Roman"/>
          <w:b/>
          <w:i/>
          <w:iCs/>
          <w:sz w:val="24"/>
          <w:szCs w:val="24"/>
          <w:u w:val="single"/>
          <w:lang w:val="nl-NL"/>
        </w:rPr>
        <w:t>Bài tập 65</w:t>
      </w:r>
    </w:p>
    <w:p w14:paraId="290FFFFE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noProof/>
          <w:sz w:val="24"/>
          <w:szCs w:val="24"/>
        </w:rPr>
        <w:object w:dxaOrig="1440" w:dyaOrig="1440" w14:anchorId="0CF19F7A">
          <v:group id="_x0000_s1105" style="position:absolute;margin-left:4.4pt;margin-top:18.25pt;width:218.95pt;height:118.9pt;z-index:251667456" coordorigin="6604,951" coordsize="4379,2378">
            <v:line id="_x0000_s1106" style="position:absolute;flip:y" from="6668,1352" to="10535,2379"/>
            <v:line id="_x0000_s1107" style="position:absolute" from="6822,2283" to="10470,3003"/>
            <v:shape id="_x0000_s1108" type="#_x0000_t75" style="position:absolute;left:9967;top:1966;width:177;height:177">
              <v:imagedata r:id="rId168" o:title=""/>
            </v:shape>
            <v:line id="_x0000_s1109" style="position:absolute;flip:x y" from="9786,1169" to="10356,3329"/>
            <v:line id="_x0000_s1110" style="position:absolute;flip:x" from="9839,1178" to="10252,3167"/>
            <v:shape id="_x0000_s1111" type="#_x0000_t75" style="position:absolute;left:8257;top:1493;width:204;height:217">
              <v:imagedata r:id="rId169" o:title=""/>
            </v:shape>
            <v:shape id="_x0000_s1112" type="#_x0000_t75" style="position:absolute;left:8428;top:2618;width:204;height:275">
              <v:imagedata r:id="rId170" o:title=""/>
            </v:shape>
            <v:shape id="_x0000_s1113" type="#_x0000_t75" style="position:absolute;left:9623;top:1131;width:184;height:217">
              <v:imagedata r:id="rId171" o:title=""/>
            </v:shape>
            <v:shape id="_x0000_s1114" type="#_x0000_t75" style="position:absolute;left:10250;top:951;width:224;height:275">
              <v:imagedata r:id="rId172" o:title=""/>
            </v:shape>
            <v:shape id="_x0000_s1115" type="#_x0000_t75" style="position:absolute;left:9682;top:1819;width:326;height:256">
              <v:imagedata r:id="rId173" o:title=""/>
            </v:shape>
            <v:shape id="_x0000_s1116" type="#_x0000_t75" style="position:absolute;left:6604;top:2146;width:245;height:275">
              <v:imagedata r:id="rId174" o:title=""/>
            </v:shape>
            <v:shape id="_x0000_s1117" type="#_x0000_t75" style="position:absolute;left:9568;top:1358;width:245;height:256">
              <v:imagedata r:id="rId175" o:title=""/>
            </v:shape>
            <v:shape id="_x0000_s1118" type="#_x0000_t75" style="position:absolute;left:10421;top:2751;width:245;height:316">
              <v:imagedata r:id="rId176" o:title=""/>
            </v:shape>
            <v:shape id="_x0000_s1119" type="#_x0000_t75" style="position:absolute;left:10252;top:1178;width:224;height:275">
              <v:imagedata r:id="rId177" o:title=""/>
            </v:shape>
            <v:shape id="_x0000_s1120" type="#_x0000_t75" style="position:absolute;left:9568;top:2798;width:245;height:256">
              <v:imagedata r:id="rId178" o:title=""/>
            </v:shape>
            <v:line id="_x0000_s1121" style="position:absolute" from="10199,1349" to="10313,3149"/>
            <v:line id="_x0000_s1122" style="position:absolute;flip:y" from="6765,1956" to="10983,2316"/>
            <v:rect id="_x0000_s1123" style="position:absolute;left:9714;top:1544;width:184;height:180;rotation:-1027409fd">
              <v:textbox>
                <w:txbxContent>
                  <w:p w14:paraId="3EE9FB89" w14:textId="77777777" w:rsidR="005C4876" w:rsidRPr="00AD5F0A" w:rsidRDefault="005C4876" w:rsidP="005C4876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rect id="_x0000_s1124" style="position:absolute;left:10249;top:1800;width:185;height:213;rotation:-298514fd">
              <v:textbox>
                <w:txbxContent>
                  <w:p w14:paraId="515C7D1D" w14:textId="77777777" w:rsidR="005C4876" w:rsidRPr="00AD5F0A" w:rsidRDefault="005C4876" w:rsidP="005C4876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  <v:rect id="_x0000_s1125" style="position:absolute;left:9749;top:2693;width:165;height:189;rotation:837926fd">
              <v:textbox>
                <w:txbxContent>
                  <w:p w14:paraId="6BF814AC" w14:textId="77777777" w:rsidR="005C4876" w:rsidRPr="00AD5F0A" w:rsidRDefault="005C4876" w:rsidP="005C4876">
                    <w:pPr>
                      <w:rPr>
                        <w:lang w:val="nl-NL"/>
                      </w:rPr>
                    </w:pPr>
                  </w:p>
                </w:txbxContent>
              </v:textbox>
            </v:rect>
          </v:group>
          <o:OLEObject Type="Embed" ProgID="Equation.3" ShapeID="_x0000_s1108" DrawAspect="Content" ObjectID="_1682191405" r:id="rId179"/>
          <o:OLEObject Type="Embed" ProgID="Equation.3" ShapeID="_x0000_s1111" DrawAspect="Content" ObjectID="_1682191406" r:id="rId180"/>
          <o:OLEObject Type="Embed" ProgID="Equation.3" ShapeID="_x0000_s1112" DrawAspect="Content" ObjectID="_1682191407" r:id="rId181"/>
          <o:OLEObject Type="Embed" ProgID="Equation.3" ShapeID="_x0000_s1113" DrawAspect="Content" ObjectID="_1682191408" r:id="rId182"/>
          <o:OLEObject Type="Embed" ProgID="Equation.3" ShapeID="_x0000_s1114" DrawAspect="Content" ObjectID="_1682191409" r:id="rId183"/>
          <o:OLEObject Type="Embed" ProgID="Equation.3" ShapeID="_x0000_s1115" DrawAspect="Content" ObjectID="_1682191410" r:id="rId184"/>
          <o:OLEObject Type="Embed" ProgID="Equation.3" ShapeID="_x0000_s1116" DrawAspect="Content" ObjectID="_1682191411" r:id="rId185"/>
          <o:OLEObject Type="Embed" ProgID="Equation.3" ShapeID="_x0000_s1117" DrawAspect="Content" ObjectID="_1682191412" r:id="rId186"/>
          <o:OLEObject Type="Embed" ProgID="Equation.3" ShapeID="_x0000_s1118" DrawAspect="Content" ObjectID="_1682191413" r:id="rId187"/>
          <o:OLEObject Type="Embed" ProgID="Equation.3" ShapeID="_x0000_s1119" DrawAspect="Content" ObjectID="_1682191414" r:id="rId188"/>
          <o:OLEObject Type="Embed" ProgID="Equation.3" ShapeID="_x0000_s1120" DrawAspect="Content" ObjectID="_1682191415" r:id="rId189"/>
        </w:object>
      </w:r>
      <w:r w:rsidRPr="00AC7B1F">
        <w:rPr>
          <w:rFonts w:ascii="Times New Roman" w:eastAsia="Times New Roman" w:hAnsi="Times New Roman"/>
          <w:sz w:val="24"/>
          <w:szCs w:val="24"/>
          <w:lang w:val="nl-NL"/>
        </w:rPr>
        <w:t>Vẽ được 3 tam giác có độ dài các cạnh là: 2cm, 3cm, 4cm ; 3cm, 4cm, 5cm và 2cm, 4cm, 5cm</w:t>
      </w:r>
    </w:p>
    <w:p w14:paraId="65DC701D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b/>
          <w:i/>
          <w:iCs/>
          <w:sz w:val="24"/>
          <w:szCs w:val="24"/>
          <w:u w:val="single"/>
          <w:lang w:val="nl-NL"/>
        </w:rPr>
      </w:pPr>
      <w:r w:rsidRPr="00AC7B1F">
        <w:rPr>
          <w:rFonts w:ascii="Times New Roman" w:eastAsia="Times New Roman" w:hAnsi="Times New Roman"/>
          <w:b/>
          <w:i/>
          <w:iCs/>
          <w:sz w:val="24"/>
          <w:szCs w:val="24"/>
          <w:u w:val="single"/>
          <w:lang w:val="nl-NL"/>
        </w:rPr>
        <w:t>Bài tập 69</w:t>
      </w:r>
    </w:p>
    <w:p w14:paraId="54C5F541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495EADF5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504466B2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6B249A92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764AC00F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2CB6E461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</w:p>
    <w:p w14:paraId="7F642A7C" w14:textId="77777777" w:rsidR="005C4876" w:rsidRPr="00AC7B1F" w:rsidRDefault="005C4876" w:rsidP="005C4876">
      <w:pPr>
        <w:spacing w:after="0"/>
        <w:rPr>
          <w:rFonts w:ascii="Times New Roman" w:eastAsia="Times New Roman" w:hAnsi="Times New Roman"/>
          <w:sz w:val="24"/>
          <w:szCs w:val="24"/>
          <w:lang w:val="nl-NL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>Chứng minh</w:t>
      </w:r>
    </w:p>
    <w:p w14:paraId="68EDFC36" w14:textId="4D438942" w:rsidR="005C4876" w:rsidRPr="00170BF6" w:rsidRDefault="005C4876" w:rsidP="005C4876">
      <w:pPr>
        <w:rPr>
          <w:rFonts w:asciiTheme="majorHAnsi" w:hAnsiTheme="majorHAnsi" w:cstheme="majorHAnsi"/>
          <w:sz w:val="26"/>
          <w:szCs w:val="26"/>
          <w:lang w:val="en-US"/>
        </w:rPr>
      </w:pPr>
      <w:r w:rsidRPr="00AC7B1F">
        <w:rPr>
          <w:rFonts w:ascii="Times New Roman" w:eastAsia="Times New Roman" w:hAnsi="Times New Roman"/>
          <w:sz w:val="24"/>
          <w:szCs w:val="24"/>
          <w:lang w:val="nl-NL"/>
        </w:rPr>
        <w:t>Theo GT bài toán ta thấy SR và QP là hai đường cao trong tam giác OSQ. Do đó M là trực tâm của tam giác, suy ra OM cũng là 1 đường cao. Vậy OM vuông góc với SQ</w:t>
      </w:r>
      <w:r>
        <w:rPr>
          <w:rFonts w:ascii="Times New Roman" w:eastAsia="Times New Roman" w:hAnsi="Times New Roman"/>
          <w:sz w:val="24"/>
          <w:szCs w:val="24"/>
          <w:lang w:val="nl-NL"/>
        </w:rPr>
        <w:t>.</w:t>
      </w:r>
      <w:bookmarkStart w:id="0" w:name="_GoBack"/>
      <w:bookmarkEnd w:id="0"/>
    </w:p>
    <w:p w14:paraId="34DA6EF6" w14:textId="77777777" w:rsidR="00170BF6" w:rsidRPr="00B16F27" w:rsidRDefault="00170BF6" w:rsidP="00170BF6">
      <w:pPr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sectPr w:rsidR="00170BF6" w:rsidRPr="00B16F2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5170"/>
    <w:rsid w:val="00170BF6"/>
    <w:rsid w:val="003C4BDB"/>
    <w:rsid w:val="005C4876"/>
    <w:rsid w:val="006C3D7C"/>
    <w:rsid w:val="007978B9"/>
    <w:rsid w:val="0083106A"/>
    <w:rsid w:val="009375E9"/>
    <w:rsid w:val="00A96FE2"/>
    <w:rsid w:val="00B16F27"/>
    <w:rsid w:val="00BA5170"/>
    <w:rsid w:val="00C84DA2"/>
    <w:rsid w:val="00E6514C"/>
    <w:rsid w:val="00F37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,"/>
  <w:listSeparator w:val=","/>
  <w14:docId w14:val="0074DC90"/>
  <w15:chartTrackingRefBased/>
  <w15:docId w15:val="{D6E9878A-22D2-4795-994C-7B3D267B5A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A96FE2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3.bin"/><Relationship Id="rId159" Type="http://schemas.openxmlformats.org/officeDocument/2006/relationships/oleObject" Target="embeddings/oleObject96.bin"/><Relationship Id="rId170" Type="http://schemas.openxmlformats.org/officeDocument/2006/relationships/image" Target="media/image65.wmf"/><Relationship Id="rId191" Type="http://schemas.openxmlformats.org/officeDocument/2006/relationships/theme" Target="theme/theme1.xml"/><Relationship Id="rId107" Type="http://schemas.openxmlformats.org/officeDocument/2006/relationships/image" Target="media/image4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53" Type="http://schemas.openxmlformats.org/officeDocument/2006/relationships/image" Target="media/image20.wmf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76.bin"/><Relationship Id="rId149" Type="http://schemas.openxmlformats.org/officeDocument/2006/relationships/image" Target="media/image58.wmf"/><Relationship Id="rId5" Type="http://schemas.openxmlformats.org/officeDocument/2006/relationships/image" Target="media/image2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1.wmf"/><Relationship Id="rId181" Type="http://schemas.openxmlformats.org/officeDocument/2006/relationships/oleObject" Target="embeddings/oleObject105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4.wmf"/><Relationship Id="rId118" Type="http://schemas.openxmlformats.org/officeDocument/2006/relationships/image" Target="media/image45.wmf"/><Relationship Id="rId139" Type="http://schemas.openxmlformats.org/officeDocument/2006/relationships/image" Target="media/image53.wmf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9.bin"/><Relationship Id="rId171" Type="http://schemas.openxmlformats.org/officeDocument/2006/relationships/image" Target="media/image66.wmf"/><Relationship Id="rId12" Type="http://schemas.openxmlformats.org/officeDocument/2006/relationships/oleObject" Target="embeddings/oleObject5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31.bin"/><Relationship Id="rId75" Type="http://schemas.openxmlformats.org/officeDocument/2006/relationships/image" Target="media/image27.wmf"/><Relationship Id="rId96" Type="http://schemas.openxmlformats.org/officeDocument/2006/relationships/image" Target="media/image36.wmf"/><Relationship Id="rId140" Type="http://schemas.openxmlformats.org/officeDocument/2006/relationships/oleObject" Target="embeddings/oleObject84.bin"/><Relationship Id="rId161" Type="http://schemas.openxmlformats.org/officeDocument/2006/relationships/oleObject" Target="embeddings/oleObject97.bin"/><Relationship Id="rId182" Type="http://schemas.openxmlformats.org/officeDocument/2006/relationships/oleObject" Target="embeddings/oleObject106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8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8.bin"/><Relationship Id="rId151" Type="http://schemas.openxmlformats.org/officeDocument/2006/relationships/oleObject" Target="embeddings/oleObject90.bin"/><Relationship Id="rId172" Type="http://schemas.openxmlformats.org/officeDocument/2006/relationships/image" Target="media/image67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6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1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74.bin"/><Relationship Id="rId141" Type="http://schemas.openxmlformats.org/officeDocument/2006/relationships/image" Target="media/image54.wmf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2.bin"/><Relationship Id="rId7" Type="http://schemas.openxmlformats.org/officeDocument/2006/relationships/image" Target="media/image3.wmf"/><Relationship Id="rId71" Type="http://schemas.openxmlformats.org/officeDocument/2006/relationships/image" Target="media/image26.wmf"/><Relationship Id="rId92" Type="http://schemas.openxmlformats.org/officeDocument/2006/relationships/image" Target="media/image34.wmf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2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68.bin"/><Relationship Id="rId131" Type="http://schemas.openxmlformats.org/officeDocument/2006/relationships/image" Target="media/image50.wmf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4.bin"/><Relationship Id="rId178" Type="http://schemas.openxmlformats.org/officeDocument/2006/relationships/image" Target="media/image73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9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8.bin"/><Relationship Id="rId168" Type="http://schemas.openxmlformats.org/officeDocument/2006/relationships/image" Target="media/image6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62.wmf"/><Relationship Id="rId184" Type="http://schemas.openxmlformats.org/officeDocument/2006/relationships/oleObject" Target="embeddings/oleObject108.bin"/><Relationship Id="rId189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40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9.bin"/><Relationship Id="rId153" Type="http://schemas.openxmlformats.org/officeDocument/2006/relationships/image" Target="media/image59.wmf"/><Relationship Id="rId174" Type="http://schemas.openxmlformats.org/officeDocument/2006/relationships/image" Target="media/image69.wmf"/><Relationship Id="rId179" Type="http://schemas.openxmlformats.org/officeDocument/2006/relationships/oleObject" Target="embeddings/oleObject103.bin"/><Relationship Id="rId190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2.bin"/><Relationship Id="rId127" Type="http://schemas.openxmlformats.org/officeDocument/2006/relationships/image" Target="media/image49.wmf"/><Relationship Id="rId10" Type="http://schemas.openxmlformats.org/officeDocument/2006/relationships/image" Target="media/image4.wmf"/><Relationship Id="rId31" Type="http://schemas.openxmlformats.org/officeDocument/2006/relationships/image" Target="media/image11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9.wmf"/><Relationship Id="rId94" Type="http://schemas.openxmlformats.org/officeDocument/2006/relationships/image" Target="media/image35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7.wmf"/><Relationship Id="rId143" Type="http://schemas.openxmlformats.org/officeDocument/2006/relationships/image" Target="media/image55.wmf"/><Relationship Id="rId148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9" Type="http://schemas.openxmlformats.org/officeDocument/2006/relationships/image" Target="media/image64.wmf"/><Relationship Id="rId185" Type="http://schemas.openxmlformats.org/officeDocument/2006/relationships/oleObject" Target="embeddings/oleObject10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4.bin"/><Relationship Id="rId26" Type="http://schemas.openxmlformats.org/officeDocument/2006/relationships/oleObject" Target="embeddings/oleObject15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5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2.bin"/><Relationship Id="rId175" Type="http://schemas.openxmlformats.org/officeDocument/2006/relationships/image" Target="media/image70.wmf"/><Relationship Id="rId16" Type="http://schemas.openxmlformats.org/officeDocument/2006/relationships/oleObject" Target="embeddings/oleObject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3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10.bin"/><Relationship Id="rId27" Type="http://schemas.openxmlformats.org/officeDocument/2006/relationships/image" Target="media/image9.wmf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1.bin"/><Relationship Id="rId113" Type="http://schemas.openxmlformats.org/officeDocument/2006/relationships/image" Target="media/image44.emf"/><Relationship Id="rId134" Type="http://schemas.openxmlformats.org/officeDocument/2006/relationships/image" Target="media/image51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93.bin"/><Relationship Id="rId176" Type="http://schemas.openxmlformats.org/officeDocument/2006/relationships/image" Target="media/image71.wmf"/><Relationship Id="rId17" Type="http://schemas.openxmlformats.org/officeDocument/2006/relationships/oleObject" Target="embeddings/oleObject8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4.bin"/><Relationship Id="rId103" Type="http://schemas.openxmlformats.org/officeDocument/2006/relationships/image" Target="media/image40.wmf"/><Relationship Id="rId124" Type="http://schemas.openxmlformats.org/officeDocument/2006/relationships/image" Target="media/image48.wmf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5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101.bin"/><Relationship Id="rId187" Type="http://schemas.openxmlformats.org/officeDocument/2006/relationships/oleObject" Target="embeddings/oleObject111.bin"/><Relationship Id="rId1" Type="http://schemas.openxmlformats.org/officeDocument/2006/relationships/styles" Target="styles.xml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7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81.bin"/><Relationship Id="rId156" Type="http://schemas.openxmlformats.org/officeDocument/2006/relationships/image" Target="media/image60.wmf"/><Relationship Id="rId177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821</Words>
  <Characters>4682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21-05-10T15:20:00Z</dcterms:created>
  <dcterms:modified xsi:type="dcterms:W3CDTF">2021-05-10T15:34:00Z</dcterms:modified>
</cp:coreProperties>
</file>